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2"/>
        <w:gridCol w:w="786"/>
        <w:gridCol w:w="6858"/>
      </w:tblGrid>
      <w:tr w:rsidR="00DB1630" w:rsidTr="00DB1630">
        <w:tc>
          <w:tcPr>
            <w:tcW w:w="3822" w:type="dxa"/>
          </w:tcPr>
          <w:p w:rsidR="00DB1630" w:rsidRPr="00DB1630" w:rsidRDefault="00DB1630" w:rsidP="00DB1630">
            <w:pPr>
              <w:spacing w:after="100" w:afterAutospacing="1"/>
              <w:contextualSpacing/>
              <w:jc w:val="center"/>
              <w:rPr>
                <w:b/>
                <w:bCs/>
                <w:sz w:val="26"/>
                <w:szCs w:val="26"/>
              </w:rPr>
            </w:pPr>
            <w:r w:rsidRPr="00DB1630">
              <w:rPr>
                <w:b/>
                <w:bCs/>
                <w:sz w:val="26"/>
                <w:szCs w:val="26"/>
              </w:rPr>
              <w:t>TRƯỜNG  THPT DUY TÂN</w:t>
            </w:r>
          </w:p>
          <w:p w:rsidR="00DB1630" w:rsidRDefault="00DB1630" w:rsidP="00DB1630">
            <w:pPr>
              <w:spacing w:after="100" w:afterAutospacing="1"/>
              <w:contextualSpacing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4AFD330F" wp14:editId="6E9CB0FF">
                      <wp:simplePos x="0" y="0"/>
                      <wp:positionH relativeFrom="column">
                        <wp:posOffset>542924</wp:posOffset>
                      </wp:positionH>
                      <wp:positionV relativeFrom="paragraph">
                        <wp:posOffset>213360</wp:posOffset>
                      </wp:positionV>
                      <wp:extent cx="1152525" cy="0"/>
                      <wp:effectExtent l="0" t="0" r="952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5252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.75pt,16.8pt" to="133.5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" strokecolor="#4579b8 [3044]"/>
                  </w:pict>
                </mc:Fallback>
              </mc:AlternateContent>
            </w:r>
            <w:r w:rsidRPr="00DB1630">
              <w:rPr>
                <w:b/>
                <w:bCs/>
                <w:sz w:val="26"/>
                <w:szCs w:val="26"/>
              </w:rPr>
              <w:t>TỔ: TIN - TD - QP</w:t>
            </w:r>
          </w:p>
        </w:tc>
        <w:tc>
          <w:tcPr>
            <w:tcW w:w="786" w:type="dxa"/>
          </w:tcPr>
          <w:p w:rsidR="00DB1630" w:rsidRDefault="00DB1630" w:rsidP="00DB1630">
            <w:pPr>
              <w:spacing w:after="100" w:afterAutospacing="1"/>
              <w:contextualSpacing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8" w:type="dxa"/>
          </w:tcPr>
          <w:p w:rsidR="00DB1630" w:rsidRPr="00567DDB" w:rsidRDefault="00DB1630" w:rsidP="00DB1630">
            <w:pPr>
              <w:spacing w:after="100" w:afterAutospacing="1"/>
              <w:contextualSpacing/>
              <w:jc w:val="center"/>
              <w:rPr>
                <w:b/>
                <w:bCs/>
                <w:sz w:val="26"/>
                <w:szCs w:val="26"/>
              </w:rPr>
            </w:pPr>
            <w:r w:rsidRPr="00567DDB">
              <w:rPr>
                <w:b/>
                <w:bCs/>
                <w:sz w:val="26"/>
                <w:szCs w:val="26"/>
              </w:rPr>
              <w:t>ĐỀ CƯƠNG ÔN TẬP HỌC KỲ I</w:t>
            </w:r>
          </w:p>
          <w:p w:rsidR="00DB1630" w:rsidRPr="00567DDB" w:rsidRDefault="00DB1630" w:rsidP="00DB1630">
            <w:pPr>
              <w:spacing w:after="100" w:afterAutospacing="1"/>
              <w:contextualSpacing/>
              <w:jc w:val="center"/>
              <w:rPr>
                <w:b/>
                <w:bCs/>
                <w:sz w:val="26"/>
                <w:szCs w:val="26"/>
              </w:rPr>
            </w:pPr>
            <w:r w:rsidRPr="00567DDB">
              <w:rPr>
                <w:b/>
                <w:bCs/>
                <w:sz w:val="26"/>
                <w:szCs w:val="26"/>
              </w:rPr>
              <w:t>MÔN: TIN HỌC. KHỐI: 11</w:t>
            </w:r>
          </w:p>
          <w:p w:rsidR="00DB1630" w:rsidRDefault="00DB1630" w:rsidP="00DB1630">
            <w:pPr>
              <w:spacing w:after="100" w:afterAutospacing="1"/>
              <w:contextualSpacing/>
              <w:jc w:val="center"/>
              <w:rPr>
                <w:b/>
                <w:bCs/>
                <w:sz w:val="26"/>
                <w:szCs w:val="26"/>
              </w:rPr>
            </w:pPr>
            <w:r w:rsidRPr="00567DDB">
              <w:rPr>
                <w:b/>
                <w:bCs/>
                <w:sz w:val="26"/>
                <w:szCs w:val="26"/>
              </w:rPr>
              <w:t>Năm học 2022 - 2023</w:t>
            </w:r>
          </w:p>
        </w:tc>
      </w:tr>
    </w:tbl>
    <w:p w:rsidR="00977FC2" w:rsidRPr="00567DDB" w:rsidRDefault="00977FC2" w:rsidP="00DB1630">
      <w:pPr>
        <w:spacing w:after="100" w:afterAutospacing="1"/>
        <w:contextualSpacing/>
        <w:rPr>
          <w:b/>
          <w:sz w:val="26"/>
          <w:szCs w:val="26"/>
        </w:rPr>
      </w:pPr>
      <w:r w:rsidRPr="00567DDB">
        <w:rPr>
          <w:b/>
          <w:sz w:val="26"/>
          <w:szCs w:val="26"/>
        </w:rPr>
        <w:t>I.</w:t>
      </w:r>
      <w:r w:rsidR="004C3580" w:rsidRPr="00567DDB">
        <w:rPr>
          <w:b/>
          <w:sz w:val="26"/>
          <w:szCs w:val="26"/>
        </w:rPr>
        <w:t xml:space="preserve"> </w:t>
      </w:r>
      <w:r w:rsidRPr="00567DDB">
        <w:rPr>
          <w:b/>
          <w:sz w:val="26"/>
          <w:szCs w:val="26"/>
        </w:rPr>
        <w:t xml:space="preserve">PHẦN TRẮC NGHIỆM: </w:t>
      </w:r>
    </w:p>
    <w:p w:rsidR="00977FC2" w:rsidRPr="00567DDB" w:rsidRDefault="00977FC2" w:rsidP="00DB1630">
      <w:pPr>
        <w:spacing w:after="100" w:afterAutospacing="1"/>
        <w:contextualSpacing/>
        <w:jc w:val="center"/>
        <w:rPr>
          <w:b/>
          <w:i/>
          <w:sz w:val="26"/>
          <w:szCs w:val="26"/>
        </w:rPr>
      </w:pPr>
      <w:r w:rsidRPr="00567DDB">
        <w:rPr>
          <w:b/>
          <w:i/>
          <w:sz w:val="26"/>
          <w:szCs w:val="26"/>
        </w:rPr>
        <w:t>HS chọn đáp án đúng nhất:</w:t>
      </w: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 xml:space="preserve">Câu 1. Trong Python, </w:t>
      </w:r>
      <w:r w:rsidR="009147F2" w:rsidRPr="00567DDB">
        <w:rPr>
          <w:b/>
          <w:bCs/>
          <w:sz w:val="26"/>
          <w:szCs w:val="26"/>
        </w:rPr>
        <w:t>kết quả của</w:t>
      </w:r>
      <w:r w:rsidRPr="00567DDB">
        <w:rPr>
          <w:b/>
          <w:bCs/>
          <w:sz w:val="26"/>
          <w:szCs w:val="26"/>
        </w:rPr>
        <w:t xml:space="preserve"> lệnh sau:</w:t>
      </w:r>
      <w:r w:rsidR="009147F2" w:rsidRPr="00567DDB">
        <w:rPr>
          <w:b/>
          <w:bCs/>
          <w:sz w:val="26"/>
          <w:szCs w:val="26"/>
        </w:rPr>
        <w:t xml:space="preserve"> int(“5+3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A. </w:t>
      </w:r>
      <w:r w:rsidR="009147F2" w:rsidRPr="00567DDB">
        <w:rPr>
          <w:b/>
          <w:bCs/>
          <w:sz w:val="26"/>
          <w:szCs w:val="26"/>
        </w:rPr>
        <w:t>“5+3”</w:t>
      </w:r>
      <w:r w:rsidR="00ED7428" w:rsidRPr="00567DDB">
        <w:rPr>
          <w:bCs/>
          <w:sz w:val="26"/>
          <w:szCs w:val="26"/>
        </w:rPr>
        <w:tab/>
      </w:r>
      <w:r w:rsidR="009147F2"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 xml:space="preserve">B. </w:t>
      </w:r>
      <w:r w:rsidR="009147F2" w:rsidRPr="00567DDB">
        <w:rPr>
          <w:b/>
          <w:bCs/>
          <w:sz w:val="26"/>
          <w:szCs w:val="26"/>
        </w:rPr>
        <w:t>5+3</w:t>
      </w:r>
      <w:r w:rsidR="009147F2" w:rsidRPr="00567DDB">
        <w:rPr>
          <w:b/>
          <w:bCs/>
          <w:sz w:val="26"/>
          <w:szCs w:val="26"/>
        </w:rPr>
        <w:tab/>
      </w:r>
      <w:r w:rsidR="009147F2" w:rsidRPr="00567DDB">
        <w:rPr>
          <w:b/>
          <w:bCs/>
          <w:sz w:val="26"/>
          <w:szCs w:val="26"/>
        </w:rPr>
        <w:tab/>
      </w:r>
      <w:r w:rsidR="009147F2" w:rsidRPr="00567DDB">
        <w:rPr>
          <w:b/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 xml:space="preserve">C. </w:t>
      </w:r>
      <w:r w:rsidR="009147F2" w:rsidRPr="00567DDB">
        <w:rPr>
          <w:bCs/>
          <w:sz w:val="26"/>
          <w:szCs w:val="26"/>
        </w:rPr>
        <w:t>8</w:t>
      </w:r>
      <w:r w:rsidR="00ED7428" w:rsidRPr="00567DDB">
        <w:rPr>
          <w:bCs/>
          <w:sz w:val="26"/>
          <w:szCs w:val="26"/>
        </w:rPr>
        <w:tab/>
      </w:r>
      <w:r w:rsidR="00ED7428" w:rsidRPr="00567DDB">
        <w:rPr>
          <w:bCs/>
          <w:sz w:val="26"/>
          <w:szCs w:val="26"/>
        </w:rPr>
        <w:tab/>
      </w:r>
      <w:r w:rsidR="00ED7428"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 xml:space="preserve">D. </w:t>
      </w:r>
      <w:r w:rsidR="009147F2" w:rsidRPr="00567DDB">
        <w:rPr>
          <w:bCs/>
          <w:sz w:val="26"/>
          <w:szCs w:val="26"/>
        </w:rPr>
        <w:t>Lỗi</w:t>
      </w:r>
    </w:p>
    <w:p w:rsidR="009147F2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 xml:space="preserve">Câu 2. </w:t>
      </w:r>
      <w:r w:rsidR="009147F2" w:rsidRPr="00567DDB">
        <w:rPr>
          <w:b/>
          <w:bCs/>
          <w:sz w:val="26"/>
          <w:szCs w:val="26"/>
        </w:rPr>
        <w:t>Trong Python, kết quả của lệnh sau: int(5.2+3)</w:t>
      </w:r>
    </w:p>
    <w:p w:rsidR="009147F2" w:rsidRPr="00567DDB" w:rsidRDefault="009147F2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A. </w:t>
      </w:r>
      <w:r w:rsidRPr="00567DDB">
        <w:rPr>
          <w:b/>
          <w:bCs/>
          <w:sz w:val="26"/>
          <w:szCs w:val="26"/>
        </w:rPr>
        <w:t>9</w:t>
      </w:r>
      <w:r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ab/>
        <w:t xml:space="preserve">B. </w:t>
      </w:r>
      <w:r w:rsidRPr="00567DDB">
        <w:rPr>
          <w:b/>
          <w:bCs/>
          <w:sz w:val="26"/>
          <w:szCs w:val="26"/>
        </w:rPr>
        <w:t>8</w:t>
      </w:r>
      <w:r w:rsidRPr="00567DDB">
        <w:rPr>
          <w:b/>
          <w:bCs/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>C. 8.2</w:t>
      </w:r>
      <w:r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ab/>
        <w:t>D. Lỗi</w:t>
      </w: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>Câu 3. Để nhập vào ba số nguyên a, b, c từ bàn phím ngăn cách nhau bởi 1 dấu cá</w:t>
      </w:r>
      <w:bookmarkStart w:id="0" w:name="_GoBack"/>
      <w:bookmarkEnd w:id="0"/>
      <w:r w:rsidRPr="00567DDB">
        <w:rPr>
          <w:b/>
          <w:bCs/>
          <w:sz w:val="26"/>
          <w:szCs w:val="26"/>
        </w:rPr>
        <w:t>ch, ta có thể dùng lệnh sau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footerReference w:type="default" r:id="rId9"/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a, b, c =int(input(“chuỗi thông báo: “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a, b, c = map(int, input(“chuỗi thông báo: “).spli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a, b, c = map(float, input(“chuỗi thông báo: “).spli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a, b, c = float(input(“chuỗi thông báo: “))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4. Để đưa dữ liệu ra màn hình, Python cung cấp hàm chuẩn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print(&lt;danh sách kết quả ra&gt;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cout(&lt;danh sách kết quả ra&gt;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write(&lt;danh sách kết quả ra&gt;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&lt;&lt;(&lt;danh sách kết quả ra&gt;)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5. Để giữ cho con trỏ không chuyển xuống đầu dòng tiếp theo ta có thể dùng lệnh sau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print(&lt;danh sách kết quả ra&gt;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write(&lt;danh sách kết quả ra&gt;, end=““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cout&lt;&lt;(&lt;danh sách kết quả ra&gt;, end=““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print(&lt;danh sách kết quả ra&gt;, end=““)</w:t>
      </w:r>
    </w:p>
    <w:p w:rsidR="00ED7428" w:rsidRPr="00567DDB" w:rsidRDefault="00ED7428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6. Để đưa ra màn hình dòng chữ “xin chào” trong Python ta dùng lệnh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print(xin chao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print(“xin chao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input (xin chao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input(“xin chao”)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7. Để đưa ra màn hình số 1 và 2 trên cùng 1 dòng trong Python ta dùng lệnh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print(“1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Print(“2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print(“1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Print(“2”,end=’’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print(‘1,2'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print(“1”,end=’’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Print(“2”)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8. Để nhập vào 2 số nguyên a, b mỗi số trên 1 dòng trong Python ta dùng lệnh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a=in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b=in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a=floa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    b=floa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a,b=map(int,input().spli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a,b=map(float,input().split())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9. Để nhập vào 2 số thực a,b mỗi số trên 1 dòng trong Python ta dùng lệnh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a=in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b=in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a=floa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      b=float(inpu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a,b=map(int,input().split()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a,b=map(float,input().split())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10. Để đưa ra màn hình số 3,4 mỗi số trên 1 dòng ta dùng lệnh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print(“3,4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print(“3”,end=““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Print(“4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print(“3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      Print(“4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print(“3”)</w:t>
      </w:r>
    </w:p>
    <w:p w:rsidR="00090419" w:rsidRPr="00567DDB" w:rsidRDefault="00090419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     (“4”)</w:t>
      </w:r>
    </w:p>
    <w:p w:rsidR="00ED7428" w:rsidRPr="00567DDB" w:rsidRDefault="00ED7428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11. Cấu trúc của rẽ nhánh dạng thiếu trong ngôn ngữ lập trình Python là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A. if&lt;điều kiện&gt;: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&lt;câu lệnh&gt;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if&lt;điều kiện&gt;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&lt;câu lệnh&gt;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if&lt;điều kiện&gt; then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&lt;câu lệnh&gt;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if&lt;điều kiện&gt;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&lt;câu lệnh&gt;</w:t>
      </w:r>
    </w:p>
    <w:p w:rsidR="00ED7428" w:rsidRPr="00567DDB" w:rsidRDefault="00ED7428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12. Cấu trúc của rẽ nhánh dạng đủ trong ngôn ngữ lập trình Python là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if&lt;điều kiện&gt;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      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1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     else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2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if&lt;điều kiện&gt;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1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else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2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if&lt;điều kiện&gt;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      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1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else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2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if&lt;điều kiện&gt;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</w:t>
      </w:r>
      <w:r w:rsidR="00ED7428"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>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1&gt;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else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</w:t>
      </w:r>
      <w:r w:rsidR="00ED7428" w:rsidRPr="00567DDB">
        <w:rPr>
          <w:bCs/>
          <w:sz w:val="26"/>
          <w:szCs w:val="26"/>
        </w:rPr>
        <w:tab/>
      </w:r>
      <w:r w:rsidRPr="00567DDB">
        <w:rPr>
          <w:bCs/>
          <w:sz w:val="26"/>
          <w:szCs w:val="26"/>
        </w:rPr>
        <w:t>&lt;</w:t>
      </w:r>
      <w:r w:rsidR="00ED7428" w:rsidRPr="00567DDB">
        <w:rPr>
          <w:bCs/>
          <w:sz w:val="26"/>
          <w:szCs w:val="26"/>
        </w:rPr>
        <w:t xml:space="preserve">Khối lệnh </w:t>
      </w:r>
      <w:r w:rsidRPr="00567DDB">
        <w:rPr>
          <w:bCs/>
          <w:sz w:val="26"/>
          <w:szCs w:val="26"/>
        </w:rPr>
        <w:t xml:space="preserve">2&gt;    </w:t>
      </w:r>
    </w:p>
    <w:p w:rsidR="00ED7428" w:rsidRPr="00567DDB" w:rsidRDefault="00ED7428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 xml:space="preserve">Câu 13. Trong cấu trúc rẽ nhánh dạng thiếu </w:t>
      </w:r>
      <w:r w:rsidR="00D1080A" w:rsidRPr="00567DDB">
        <w:rPr>
          <w:b/>
          <w:bCs/>
          <w:sz w:val="26"/>
          <w:szCs w:val="26"/>
        </w:rPr>
        <w:t>k</w:t>
      </w:r>
      <w:r w:rsidR="00ED7428" w:rsidRPr="00567DDB">
        <w:rPr>
          <w:b/>
          <w:bCs/>
          <w:sz w:val="26"/>
          <w:szCs w:val="26"/>
        </w:rPr>
        <w:t xml:space="preserve">hối lệnh </w:t>
      </w:r>
      <w:r w:rsidR="00D1080A" w:rsidRPr="00567DDB">
        <w:rPr>
          <w:b/>
          <w:bCs/>
          <w:sz w:val="26"/>
          <w:szCs w:val="26"/>
        </w:rPr>
        <w:t xml:space="preserve">&lt;Khối </w:t>
      </w:r>
      <w:r w:rsidRPr="00567DDB">
        <w:rPr>
          <w:b/>
          <w:bCs/>
          <w:sz w:val="26"/>
          <w:szCs w:val="26"/>
        </w:rPr>
        <w:t>lệnh&gt; được thực hiện khi: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A. Điều kiện sai.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Điều kiện đúng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C. Điều kiện bằng 0.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Điều kiện khác 0.</w:t>
      </w:r>
    </w:p>
    <w:p w:rsidR="00ED7428" w:rsidRPr="00567DDB" w:rsidRDefault="00ED7428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 xml:space="preserve">Câu 14. Trong cấu trúc rẽ nhánh dạng đủ </w:t>
      </w:r>
      <w:r w:rsidR="00ED7428" w:rsidRPr="00567DDB">
        <w:rPr>
          <w:b/>
          <w:bCs/>
          <w:sz w:val="26"/>
          <w:szCs w:val="26"/>
        </w:rPr>
        <w:t xml:space="preserve">khối lệnh </w:t>
      </w:r>
      <w:r w:rsidRPr="00567DDB">
        <w:rPr>
          <w:b/>
          <w:bCs/>
          <w:sz w:val="26"/>
          <w:szCs w:val="26"/>
        </w:rPr>
        <w:t>&lt;</w:t>
      </w:r>
      <w:r w:rsidR="00ED7428" w:rsidRPr="00567DDB">
        <w:rPr>
          <w:b/>
          <w:bCs/>
          <w:sz w:val="26"/>
          <w:szCs w:val="26"/>
        </w:rPr>
        <w:t xml:space="preserve">Khối lệnh </w:t>
      </w:r>
      <w:r w:rsidRPr="00567DDB">
        <w:rPr>
          <w:b/>
          <w:bCs/>
          <w:sz w:val="26"/>
          <w:szCs w:val="26"/>
        </w:rPr>
        <w:t>1&gt; được thực hiện khi nào?</w:t>
      </w:r>
    </w:p>
    <w:p w:rsidR="00ED7428" w:rsidRPr="00567DDB" w:rsidRDefault="00ED7428" w:rsidP="00DB1630">
      <w:pPr>
        <w:spacing w:after="100" w:afterAutospacing="1"/>
        <w:contextualSpacing/>
        <w:rPr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A. Điều kiện sai. 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Điều kiện đúng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Điều kiện bằng 0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Điều kiện khác 0.</w:t>
      </w:r>
    </w:p>
    <w:p w:rsidR="00ED7428" w:rsidRPr="00567DDB" w:rsidRDefault="00ED7428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D7428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 xml:space="preserve">Câu 15. Trong cấu trúc rẽ nhánh dạng đủ </w:t>
      </w:r>
      <w:r w:rsidR="00ED7428" w:rsidRPr="00567DDB">
        <w:rPr>
          <w:b/>
          <w:bCs/>
          <w:sz w:val="26"/>
          <w:szCs w:val="26"/>
        </w:rPr>
        <w:t xml:space="preserve">khối lệnh </w:t>
      </w:r>
      <w:r w:rsidRPr="00567DDB">
        <w:rPr>
          <w:b/>
          <w:bCs/>
          <w:sz w:val="26"/>
          <w:szCs w:val="26"/>
        </w:rPr>
        <w:t>&lt;</w:t>
      </w:r>
      <w:r w:rsidR="00ED7428" w:rsidRPr="00567DDB">
        <w:rPr>
          <w:b/>
          <w:bCs/>
          <w:sz w:val="26"/>
          <w:szCs w:val="26"/>
        </w:rPr>
        <w:t xml:space="preserve">Khối lệnh </w:t>
      </w:r>
      <w:r w:rsidRPr="00567DDB">
        <w:rPr>
          <w:b/>
          <w:bCs/>
          <w:sz w:val="26"/>
          <w:szCs w:val="26"/>
        </w:rPr>
        <w:t>2&gt; được thực hiện khi nào?</w:t>
      </w: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A. Điều kiện sai. 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B. Điều kiện đúng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Điều kiện bằng 0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Điều kiện khác 0.</w:t>
      </w:r>
    </w:p>
    <w:p w:rsidR="00D1080A" w:rsidRPr="00567DDB" w:rsidRDefault="00D1080A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16. Trong các phát biểu sau, phát biểu nào sử dụng câu lệnh rẽ nhánh dạng thiếu?</w:t>
      </w: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a là số chẵn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Điều kiện cần để a là số chẵn là a chia hết cho 2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B. a là số chẵn khi a chia hết cho 2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Nếu a chia hết cho 2 thì a là số chẵn.</w:t>
      </w:r>
    </w:p>
    <w:p w:rsidR="00D1080A" w:rsidRPr="00567DDB" w:rsidRDefault="00D1080A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17. Trong các phát biểu sau, phát biểu nào sử dụng câu lệnh rẽ nhánh dạng đủ trong Python?</w:t>
      </w: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Nếu a chia hết cho 2 thì a là số chẵn, ngược lại a là số lẻ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Số a chia hết cho 2 thì a là số chẵn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B. a là số chẵn khi a chia hết cho 2.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D. Điều kiện cần để a là số chẵn là a chia hết cho 2.</w:t>
      </w:r>
    </w:p>
    <w:p w:rsidR="00D1080A" w:rsidRPr="00567DDB" w:rsidRDefault="00D1080A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 xml:space="preserve">Câu 18. </w:t>
      </w:r>
      <w:r w:rsidR="00D1080A" w:rsidRPr="00567DDB">
        <w:rPr>
          <w:b/>
          <w:bCs/>
          <w:sz w:val="26"/>
          <w:szCs w:val="26"/>
        </w:rPr>
        <w:t>Sau khi thực hiện đoạn chương trình giá trị của b là: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a,b</w:t>
      </w:r>
      <w:r w:rsidR="00365E21" w:rsidRPr="00567DDB">
        <w:rPr>
          <w:bCs/>
          <w:sz w:val="26"/>
          <w:szCs w:val="26"/>
        </w:rPr>
        <w:t>=2</w:t>
      </w:r>
      <w:r w:rsidRPr="00567DDB">
        <w:rPr>
          <w:bCs/>
          <w:sz w:val="26"/>
          <w:szCs w:val="26"/>
        </w:rPr>
        <w:t>,3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if a&gt;b: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a=a*2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else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b=b*2</w:t>
      </w: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4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B. 2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6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D. Không xác định</w:t>
      </w:r>
    </w:p>
    <w:p w:rsidR="00D1080A" w:rsidRPr="00567DDB" w:rsidRDefault="00D1080A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num="4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19. Để đưa ra số lớn nhất trong 2 số a, b ta viết câu lệnh như thế nào?</w:t>
      </w: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A. if a&lt;b:               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</w:t>
      </w:r>
      <w:r w:rsidR="00365E21" w:rsidRPr="00567DDB">
        <w:rPr>
          <w:bCs/>
          <w:sz w:val="26"/>
          <w:szCs w:val="26"/>
        </w:rPr>
        <w:t>rint(a)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else: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</w:t>
      </w:r>
      <w:r w:rsidR="00365E21" w:rsidRPr="00567DDB">
        <w:rPr>
          <w:bCs/>
          <w:sz w:val="26"/>
          <w:szCs w:val="26"/>
        </w:rPr>
        <w:t>rint(b)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B. if a=b:                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</w:t>
      </w:r>
      <w:r w:rsidR="00365E21" w:rsidRPr="00567DDB">
        <w:rPr>
          <w:bCs/>
          <w:sz w:val="26"/>
          <w:szCs w:val="26"/>
        </w:rPr>
        <w:t>rint(a)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else: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</w:t>
      </w:r>
      <w:r w:rsidR="00365E21" w:rsidRPr="00567DDB">
        <w:rPr>
          <w:bCs/>
          <w:sz w:val="26"/>
          <w:szCs w:val="26"/>
        </w:rPr>
        <w:t>rint(b)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 xml:space="preserve">C. if a&gt;b:                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rint(a)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else: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</w:t>
      </w:r>
      <w:r w:rsidR="00365E21" w:rsidRPr="00567DDB">
        <w:rPr>
          <w:bCs/>
          <w:sz w:val="26"/>
          <w:szCs w:val="26"/>
        </w:rPr>
        <w:t>rint(b)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D. if a&gt;b:               </w:t>
      </w:r>
    </w:p>
    <w:p w:rsidR="00365E21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   p</w:t>
      </w:r>
      <w:r w:rsidR="00365E21" w:rsidRPr="00567DDB">
        <w:rPr>
          <w:bCs/>
          <w:sz w:val="26"/>
          <w:szCs w:val="26"/>
        </w:rPr>
        <w:t>rint(a)</w:t>
      </w: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</w:pPr>
    </w:p>
    <w:p w:rsidR="00D1080A" w:rsidRPr="00567DDB" w:rsidRDefault="00D1080A" w:rsidP="00DB1630">
      <w:pPr>
        <w:spacing w:after="100" w:afterAutospacing="1"/>
        <w:contextualSpacing/>
        <w:rPr>
          <w:bCs/>
          <w:sz w:val="26"/>
          <w:szCs w:val="26"/>
        </w:rPr>
        <w:sectPr w:rsidR="00D1080A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/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 xml:space="preserve">Câu 20. </w:t>
      </w:r>
      <w:r w:rsidR="00E62455" w:rsidRPr="00567DDB">
        <w:rPr>
          <w:b/>
          <w:bCs/>
          <w:sz w:val="26"/>
          <w:szCs w:val="26"/>
        </w:rPr>
        <w:t>Sau khi thực hiện đoạn chương trình giá trị của d là:</w:t>
      </w:r>
    </w:p>
    <w:p w:rsidR="00365E21" w:rsidRPr="00567DDB" w:rsidRDefault="00625E35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x,y,d</w:t>
      </w:r>
      <w:r w:rsidR="00365E21" w:rsidRPr="00567DDB">
        <w:rPr>
          <w:bCs/>
          <w:sz w:val="26"/>
          <w:szCs w:val="26"/>
        </w:rPr>
        <w:t>=10</w:t>
      </w:r>
      <w:r w:rsidRPr="00567DDB">
        <w:rPr>
          <w:bCs/>
          <w:sz w:val="26"/>
          <w:szCs w:val="26"/>
        </w:rPr>
        <w:t>,3,0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if x%y==0: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     d=x//y</w:t>
      </w:r>
    </w:p>
    <w:p w:rsidR="00E62455" w:rsidRPr="00567DDB" w:rsidRDefault="00E62455" w:rsidP="00DB1630">
      <w:pPr>
        <w:spacing w:after="100" w:afterAutospacing="1"/>
        <w:contextualSpacing/>
        <w:rPr>
          <w:bCs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A. 3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B. 1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C. 0</w:t>
      </w:r>
    </w:p>
    <w:p w:rsidR="00365E21" w:rsidRPr="00567DDB" w:rsidRDefault="00365E21" w:rsidP="00DB1630">
      <w:pPr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lastRenderedPageBreak/>
        <w:t>D. Không xác định</w:t>
      </w:r>
    </w:p>
    <w:p w:rsidR="00E62455" w:rsidRPr="00567DDB" w:rsidRDefault="00E62455" w:rsidP="00DB1630">
      <w:pPr>
        <w:tabs>
          <w:tab w:val="left" w:pos="2608"/>
          <w:tab w:val="left" w:pos="4939"/>
          <w:tab w:val="left" w:pos="7269"/>
        </w:tabs>
        <w:spacing w:after="100" w:afterAutospacing="1"/>
        <w:contextualSpacing/>
        <w:rPr>
          <w:b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num="4" w:space="720"/>
          <w:docGrid w:linePitch="360"/>
        </w:sectPr>
      </w:pPr>
    </w:p>
    <w:p w:rsidR="00977FC2" w:rsidRPr="00567DDB" w:rsidRDefault="00E778B9" w:rsidP="00DB1630">
      <w:pPr>
        <w:tabs>
          <w:tab w:val="left" w:pos="2608"/>
          <w:tab w:val="left" w:pos="4939"/>
          <w:tab w:val="left" w:pos="7269"/>
        </w:tabs>
        <w:spacing w:after="100" w:afterAutospacing="1"/>
        <w:contextualSpacing/>
        <w:rPr>
          <w:b/>
          <w:sz w:val="26"/>
          <w:szCs w:val="26"/>
        </w:rPr>
      </w:pPr>
      <w:r w:rsidRPr="00567DDB">
        <w:rPr>
          <w:b/>
          <w:sz w:val="26"/>
          <w:szCs w:val="26"/>
        </w:rPr>
        <w:lastRenderedPageBreak/>
        <w:t>Câu 21</w:t>
      </w:r>
      <w:r w:rsidR="00977FC2" w:rsidRPr="00567DDB">
        <w:rPr>
          <w:b/>
          <w:sz w:val="26"/>
          <w:szCs w:val="26"/>
        </w:rPr>
        <w:t>:</w:t>
      </w:r>
      <w:r w:rsidR="00977FC2" w:rsidRPr="00567DDB">
        <w:rPr>
          <w:sz w:val="26"/>
          <w:szCs w:val="26"/>
        </w:rPr>
        <w:t xml:space="preserve">  </w:t>
      </w:r>
      <w:r w:rsidR="00977FC2" w:rsidRPr="00567DDB">
        <w:rPr>
          <w:b/>
          <w:sz w:val="26"/>
          <w:szCs w:val="26"/>
          <w:lang w:val="pt-BR"/>
        </w:rPr>
        <w:t xml:space="preserve">Trong ngôn ngữ lập trình </w:t>
      </w:r>
      <w:r w:rsidR="00977FC2" w:rsidRPr="00567DDB">
        <w:rPr>
          <w:b/>
          <w:sz w:val="26"/>
          <w:szCs w:val="26"/>
        </w:rPr>
        <w:t>Python,</w:t>
      </w:r>
      <w:r w:rsidR="00635F48" w:rsidRPr="00567DDB">
        <w:rPr>
          <w:b/>
          <w:sz w:val="26"/>
          <w:szCs w:val="26"/>
        </w:rPr>
        <w:t xml:space="preserve"> với f </w:t>
      </w:r>
      <w:r w:rsidR="009F2DEA" w:rsidRPr="00567DDB">
        <w:rPr>
          <w:b/>
          <w:sz w:val="26"/>
          <w:szCs w:val="26"/>
        </w:rPr>
        <w:t>= 200 sau khi thực hiện 3*f &gt;= 4</w:t>
      </w:r>
      <w:r w:rsidR="00FC2A96" w:rsidRPr="00567DDB">
        <w:rPr>
          <w:b/>
          <w:sz w:val="26"/>
          <w:szCs w:val="26"/>
        </w:rPr>
        <w:t>5</w:t>
      </w:r>
      <w:r w:rsidR="00977FC2" w:rsidRPr="00567DDB">
        <w:rPr>
          <w:b/>
          <w:sz w:val="26"/>
          <w:szCs w:val="26"/>
        </w:rPr>
        <w:t>0 sẽ cho kết quả là:</w:t>
      </w:r>
    </w:p>
    <w:p w:rsidR="00977FC2" w:rsidRPr="00567DDB" w:rsidRDefault="00977FC2" w:rsidP="00DB1630">
      <w:pPr>
        <w:tabs>
          <w:tab w:val="left" w:pos="2608"/>
          <w:tab w:val="left" w:pos="4939"/>
          <w:tab w:val="left" w:pos="7269"/>
        </w:tabs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A. False                      B. True                                C. 600                                    D. 500</w:t>
      </w:r>
    </w:p>
    <w:p w:rsidR="00365E21" w:rsidRPr="00567DDB" w:rsidRDefault="00E778B9" w:rsidP="00DB1630">
      <w:pPr>
        <w:pStyle w:val="NormalWeb"/>
        <w:spacing w:before="0" w:beforeAutospacing="0"/>
        <w:ind w:left="48" w:right="48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lastRenderedPageBreak/>
        <w:t>Câu 22</w:t>
      </w:r>
      <w:r w:rsidR="00977FC2" w:rsidRPr="00567DDB">
        <w:rPr>
          <w:b/>
          <w:sz w:val="26"/>
          <w:szCs w:val="26"/>
        </w:rPr>
        <w:t>:</w:t>
      </w:r>
      <w:r w:rsidR="00977FC2" w:rsidRPr="00567DDB">
        <w:rPr>
          <w:sz w:val="26"/>
          <w:szCs w:val="26"/>
        </w:rPr>
        <w:t xml:space="preserve">  </w:t>
      </w:r>
      <w:r w:rsidR="00365E21" w:rsidRPr="00567DDB">
        <w:rPr>
          <w:sz w:val="26"/>
          <w:szCs w:val="26"/>
        </w:rPr>
        <w:t>Biểu thức [(x+y)*z]-(x</w:t>
      </w:r>
      <w:r w:rsidR="00365E21" w:rsidRPr="00567DDB">
        <w:rPr>
          <w:sz w:val="26"/>
          <w:szCs w:val="26"/>
          <w:vertAlign w:val="superscript"/>
        </w:rPr>
        <w:t>2</w:t>
      </w:r>
      <w:r w:rsidR="00365E21" w:rsidRPr="00567DDB">
        <w:rPr>
          <w:sz w:val="26"/>
          <w:szCs w:val="26"/>
        </w:rPr>
        <w:t>-y</w:t>
      </w:r>
      <w:r w:rsidR="00365E21" w:rsidRPr="00567DDB">
        <w:rPr>
          <w:sz w:val="26"/>
          <w:szCs w:val="26"/>
          <w:vertAlign w:val="superscript"/>
        </w:rPr>
        <w:t>2</w:t>
      </w:r>
      <w:r w:rsidR="00365E21" w:rsidRPr="00567DDB">
        <w:rPr>
          <w:sz w:val="26"/>
          <w:szCs w:val="26"/>
        </w:rPr>
        <w:t>) chuyển sang Python là:</w:t>
      </w:r>
    </w:p>
    <w:p w:rsidR="00E62455" w:rsidRPr="00567DDB" w:rsidRDefault="00E62455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A. ((x+y)*z)-(x</w:t>
      </w:r>
      <w:r w:rsidRPr="00567DDB">
        <w:rPr>
          <w:sz w:val="26"/>
          <w:szCs w:val="26"/>
          <w:vertAlign w:val="superscript"/>
        </w:rPr>
        <w:t>2</w:t>
      </w:r>
      <w:r w:rsidRPr="00567DDB">
        <w:rPr>
          <w:sz w:val="26"/>
          <w:szCs w:val="26"/>
        </w:rPr>
        <w:t>-y</w:t>
      </w:r>
      <w:r w:rsidRPr="00567DDB">
        <w:rPr>
          <w:sz w:val="26"/>
          <w:szCs w:val="26"/>
          <w:vertAlign w:val="superscript"/>
        </w:rPr>
        <w:t>2</w:t>
      </w:r>
      <w:r w:rsidRPr="00567DDB">
        <w:rPr>
          <w:sz w:val="26"/>
          <w:szCs w:val="26"/>
        </w:rPr>
        <w:t>)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B. ((x+y)*z)-(x*x-y*y) 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C. ((x+y)*z)-(x</w:t>
      </w:r>
      <w:r w:rsidRPr="00567DDB">
        <w:rPr>
          <w:sz w:val="26"/>
          <w:szCs w:val="26"/>
          <w:vertAlign w:val="superscript"/>
        </w:rPr>
        <w:t>2</w:t>
      </w:r>
      <w:r w:rsidRPr="00567DDB">
        <w:rPr>
          <w:sz w:val="26"/>
          <w:szCs w:val="26"/>
        </w:rPr>
        <w:t>-y</w:t>
      </w:r>
      <w:r w:rsidRPr="00567DDB">
        <w:rPr>
          <w:sz w:val="26"/>
          <w:szCs w:val="26"/>
          <w:vertAlign w:val="superscript"/>
        </w:rPr>
        <w:t>2</w:t>
      </w:r>
      <w:r w:rsidRPr="00567DDB">
        <w:rPr>
          <w:sz w:val="26"/>
          <w:szCs w:val="26"/>
        </w:rPr>
        <w:t>)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D. (x+y)*z-x*x-y*y</w:t>
      </w:r>
    </w:p>
    <w:p w:rsidR="00E62455" w:rsidRPr="00567DDB" w:rsidRDefault="00E62455" w:rsidP="00DB1630">
      <w:pPr>
        <w:pStyle w:val="NormalWeb"/>
        <w:spacing w:before="0" w:beforeAutospacing="0"/>
        <w:ind w:left="48" w:right="48"/>
        <w:contextualSpacing/>
        <w:jc w:val="both"/>
        <w:rPr>
          <w:b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365E21" w:rsidRPr="00567DDB" w:rsidRDefault="00E778B9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b/>
          <w:sz w:val="26"/>
          <w:szCs w:val="26"/>
        </w:rPr>
        <w:lastRenderedPageBreak/>
        <w:t>Câu 23</w:t>
      </w:r>
      <w:r w:rsidR="00977FC2" w:rsidRPr="00567DDB">
        <w:rPr>
          <w:b/>
          <w:sz w:val="26"/>
          <w:szCs w:val="26"/>
        </w:rPr>
        <w:t>:</w:t>
      </w:r>
      <w:r w:rsidR="00977FC2" w:rsidRPr="00567DDB">
        <w:rPr>
          <w:sz w:val="26"/>
          <w:szCs w:val="26"/>
        </w:rPr>
        <w:t xml:space="preserve">  </w:t>
      </w:r>
      <w:r w:rsidR="00365E21" w:rsidRPr="00567DDB">
        <w:rPr>
          <w:sz w:val="26"/>
          <w:szCs w:val="26"/>
        </w:rPr>
        <w:t>Để soạn thảo chương trình ta chọn:</w:t>
      </w:r>
    </w:p>
    <w:p w:rsidR="00E62455" w:rsidRPr="00567DDB" w:rsidRDefault="00E62455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A. Mennu File → New File (CTRL + N)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B. Mennu File → File open (CTRL + O)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C. Mennu File → Save As 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D. Mennu File → Save (CTRL + S)</w:t>
      </w:r>
    </w:p>
    <w:p w:rsidR="00E62455" w:rsidRPr="00567DDB" w:rsidRDefault="00E62455" w:rsidP="00DB1630">
      <w:pPr>
        <w:spacing w:after="100" w:afterAutospacing="1"/>
        <w:contextualSpacing/>
        <w:jc w:val="both"/>
        <w:rPr>
          <w:b/>
          <w:bCs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605162" w:rsidRPr="00567DDB" w:rsidRDefault="00E778B9" w:rsidP="00DB1630">
      <w:pPr>
        <w:spacing w:after="100" w:afterAutospacing="1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24</w:t>
      </w:r>
      <w:r w:rsidR="00453B2F" w:rsidRPr="00567DDB">
        <w:rPr>
          <w:b/>
          <w:bCs/>
          <w:sz w:val="26"/>
          <w:szCs w:val="26"/>
        </w:rPr>
        <w:t>:</w:t>
      </w:r>
      <w:r w:rsidR="000C3F81" w:rsidRPr="00567DDB">
        <w:rPr>
          <w:sz w:val="26"/>
          <w:szCs w:val="26"/>
        </w:rPr>
        <w:t xml:space="preserve"> Cho biểu thức trong Python</w:t>
      </w:r>
      <w:r w:rsidR="00720A83" w:rsidRPr="00567DDB">
        <w:rPr>
          <w:sz w:val="26"/>
          <w:szCs w:val="26"/>
        </w:rPr>
        <w:t xml:space="preserve">: </w:t>
      </w:r>
      <w:r w:rsidR="00365E21" w:rsidRPr="00567DDB">
        <w:rPr>
          <w:sz w:val="26"/>
          <w:szCs w:val="26"/>
        </w:rPr>
        <w:t xml:space="preserve">math. </w:t>
      </w:r>
      <w:r w:rsidR="00720A83" w:rsidRPr="00567DDB">
        <w:rPr>
          <w:sz w:val="26"/>
          <w:szCs w:val="26"/>
        </w:rPr>
        <w:t>abs(x+1) - 5</w:t>
      </w:r>
      <w:r w:rsidR="00605162" w:rsidRPr="00567DDB">
        <w:rPr>
          <w:sz w:val="26"/>
          <w:szCs w:val="26"/>
        </w:rPr>
        <w:t>. Biểu thức tương ứng trong Toán học là:</w:t>
      </w:r>
    </w:p>
    <w:p w:rsidR="00605162" w:rsidRPr="00567DDB" w:rsidRDefault="00605162" w:rsidP="00DB1630">
      <w:pPr>
        <w:tabs>
          <w:tab w:val="left" w:pos="2608"/>
          <w:tab w:val="left" w:pos="4939"/>
          <w:tab w:val="left" w:pos="7269"/>
        </w:tabs>
        <w:spacing w:after="100" w:afterAutospacing="1"/>
        <w:ind w:firstLine="283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 xml:space="preserve">A. </w:t>
      </w:r>
      <w:r w:rsidR="00720A83" w:rsidRPr="00567DDB">
        <w:rPr>
          <w:position w:val="-14"/>
          <w:sz w:val="26"/>
          <w:szCs w:val="26"/>
        </w:rPr>
        <w:object w:dxaOrig="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0.25pt" o:ole="">
            <v:imagedata r:id="rId10" o:title=""/>
          </v:shape>
          <o:OLEObject Type="Embed" ProgID="Equation.DSMT4" ShapeID="_x0000_i1025" DrawAspect="Content" ObjectID="_1732020520" r:id="rId11"/>
        </w:object>
      </w:r>
      <w:r w:rsidRPr="00567DDB">
        <w:rPr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 xml:space="preserve">B. </w:t>
      </w:r>
      <w:r w:rsidR="00720A83" w:rsidRPr="00567DDB">
        <w:rPr>
          <w:position w:val="-14"/>
          <w:sz w:val="26"/>
          <w:szCs w:val="26"/>
        </w:rPr>
        <w:object w:dxaOrig="880" w:dyaOrig="400">
          <v:shape id="_x0000_i1026" type="#_x0000_t75" style="width:44.25pt;height:20.25pt" o:ole="">
            <v:imagedata r:id="rId12" o:title=""/>
          </v:shape>
          <o:OLEObject Type="Embed" ProgID="Equation.DSMT4" ShapeID="_x0000_i1026" DrawAspect="Content" ObjectID="_1732020521" r:id="rId13"/>
        </w:object>
      </w:r>
      <w:r w:rsidRPr="00567DDB">
        <w:rPr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 xml:space="preserve">C. </w:t>
      </w:r>
      <w:r w:rsidR="00720A83" w:rsidRPr="00567DDB">
        <w:rPr>
          <w:position w:val="-14"/>
          <w:sz w:val="26"/>
          <w:szCs w:val="26"/>
        </w:rPr>
        <w:object w:dxaOrig="880" w:dyaOrig="400">
          <v:shape id="_x0000_i1027" type="#_x0000_t75" style="width:44.25pt;height:20.25pt" o:ole="">
            <v:imagedata r:id="rId14" o:title=""/>
          </v:shape>
          <o:OLEObject Type="Embed" ProgID="Equation.DSMT4" ShapeID="_x0000_i1027" DrawAspect="Content" ObjectID="_1732020522" r:id="rId15"/>
        </w:object>
      </w:r>
      <w:r w:rsidRPr="00567DDB">
        <w:rPr>
          <w:sz w:val="26"/>
          <w:szCs w:val="26"/>
        </w:rPr>
        <w:tab/>
      </w:r>
      <w:r w:rsidRPr="00567DDB">
        <w:rPr>
          <w:b/>
          <w:bCs/>
          <w:sz w:val="26"/>
          <w:szCs w:val="26"/>
          <w:u w:val="single"/>
        </w:rPr>
        <w:t>D.</w:t>
      </w:r>
      <w:r w:rsidRPr="00567DDB">
        <w:rPr>
          <w:b/>
          <w:bCs/>
          <w:sz w:val="26"/>
          <w:szCs w:val="26"/>
        </w:rPr>
        <w:t xml:space="preserve"> </w:t>
      </w:r>
      <w:r w:rsidR="00720A83" w:rsidRPr="00567DDB">
        <w:rPr>
          <w:position w:val="-14"/>
          <w:sz w:val="26"/>
          <w:szCs w:val="26"/>
        </w:rPr>
        <w:object w:dxaOrig="880" w:dyaOrig="400">
          <v:shape id="_x0000_i1028" type="#_x0000_t75" style="width:44.25pt;height:20.25pt" o:ole="">
            <v:imagedata r:id="rId16" o:title=""/>
          </v:shape>
          <o:OLEObject Type="Embed" ProgID="Equation.DSMT4" ShapeID="_x0000_i1028" DrawAspect="Content" ObjectID="_1732020523" r:id="rId17"/>
        </w:object>
      </w:r>
    </w:p>
    <w:p w:rsidR="00365E21" w:rsidRPr="00567DDB" w:rsidRDefault="00E778B9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  <w:lang w:val="pt-BR"/>
        </w:rPr>
        <w:t>Câu 25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  <w:lang w:val="pt-BR"/>
        </w:rPr>
        <w:t xml:space="preserve"> </w:t>
      </w:r>
      <w:r w:rsidR="00365E21" w:rsidRPr="00567DDB">
        <w:rPr>
          <w:sz w:val="26"/>
          <w:szCs w:val="26"/>
        </w:rPr>
        <w:t>Để lưu chương trình vào đĩa ta chọn:</w:t>
      </w:r>
    </w:p>
    <w:p w:rsidR="00E62455" w:rsidRPr="00567DDB" w:rsidRDefault="00E62455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A. Mennu File → New File (CTRL + N)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B. Mennu File → File open (CTRL + O)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C. Mennu File → Close 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D. Mennu File → Save (CTRL + S)</w:t>
      </w:r>
    </w:p>
    <w:p w:rsidR="00E62455" w:rsidRPr="00567DDB" w:rsidRDefault="00E62455" w:rsidP="00DB1630">
      <w:pPr>
        <w:spacing w:after="100" w:afterAutospacing="1"/>
        <w:contextualSpacing/>
        <w:rPr>
          <w:b/>
          <w:bCs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num="2" w:space="720"/>
          <w:docGrid w:linePitch="360"/>
        </w:sectPr>
      </w:pPr>
    </w:p>
    <w:p w:rsidR="00605162" w:rsidRPr="00567DDB" w:rsidRDefault="00E778B9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26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Xác định giá tr</w:t>
      </w:r>
      <w:r w:rsidR="00B3491C" w:rsidRPr="00567DDB">
        <w:rPr>
          <w:sz w:val="26"/>
          <w:szCs w:val="26"/>
        </w:rPr>
        <w:t>ị của biểu thức:    S = (3</w:t>
      </w:r>
      <w:r w:rsidR="009A7942" w:rsidRPr="00567DDB">
        <w:rPr>
          <w:sz w:val="26"/>
          <w:szCs w:val="26"/>
        </w:rPr>
        <w:t>50 //</w:t>
      </w:r>
      <w:r w:rsidR="00605162" w:rsidRPr="00567DDB">
        <w:rPr>
          <w:sz w:val="26"/>
          <w:szCs w:val="26"/>
        </w:rPr>
        <w:t xml:space="preserve"> 1</w:t>
      </w:r>
      <w:r w:rsidR="00B3491C" w:rsidRPr="00567DDB">
        <w:rPr>
          <w:sz w:val="26"/>
          <w:szCs w:val="26"/>
        </w:rPr>
        <w:t>00) + (2</w:t>
      </w:r>
      <w:r w:rsidR="009A7942" w:rsidRPr="00567DDB">
        <w:rPr>
          <w:sz w:val="26"/>
          <w:szCs w:val="26"/>
        </w:rPr>
        <w:t>50 % 100) //</w:t>
      </w:r>
      <w:r w:rsidR="00605162" w:rsidRPr="00567DDB">
        <w:rPr>
          <w:sz w:val="26"/>
          <w:szCs w:val="26"/>
        </w:rPr>
        <w:t xml:space="preserve"> 10</w:t>
      </w:r>
    </w:p>
    <w:p w:rsidR="00605162" w:rsidRPr="00567DDB" w:rsidRDefault="00605162" w:rsidP="00DB1630">
      <w:pPr>
        <w:tabs>
          <w:tab w:val="left" w:pos="2608"/>
          <w:tab w:val="left" w:pos="4939"/>
          <w:tab w:val="left" w:pos="7269"/>
        </w:tabs>
        <w:spacing w:after="100" w:afterAutospacing="1"/>
        <w:ind w:firstLine="283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 xml:space="preserve">A. </w:t>
      </w:r>
      <w:r w:rsidRPr="00567DDB">
        <w:rPr>
          <w:sz w:val="26"/>
          <w:szCs w:val="26"/>
        </w:rPr>
        <w:t>S = 9;</w:t>
      </w:r>
      <w:r w:rsidRPr="00567DDB">
        <w:rPr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 xml:space="preserve">B. </w:t>
      </w:r>
      <w:r w:rsidRPr="00567DDB">
        <w:rPr>
          <w:sz w:val="26"/>
          <w:szCs w:val="26"/>
        </w:rPr>
        <w:t>S = 6;</w:t>
      </w:r>
      <w:r w:rsidRPr="00567DDB">
        <w:rPr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 xml:space="preserve">C. </w:t>
      </w:r>
      <w:r w:rsidRPr="00567DDB">
        <w:rPr>
          <w:sz w:val="26"/>
          <w:szCs w:val="26"/>
        </w:rPr>
        <w:t>S = 7;</w:t>
      </w:r>
      <w:r w:rsidRPr="00567DDB">
        <w:rPr>
          <w:sz w:val="26"/>
          <w:szCs w:val="26"/>
        </w:rPr>
        <w:tab/>
      </w:r>
      <w:r w:rsidRPr="00567DDB">
        <w:rPr>
          <w:b/>
          <w:bCs/>
          <w:sz w:val="26"/>
          <w:szCs w:val="26"/>
        </w:rPr>
        <w:t xml:space="preserve">D. </w:t>
      </w:r>
      <w:r w:rsidRPr="00567DDB">
        <w:rPr>
          <w:sz w:val="26"/>
          <w:szCs w:val="26"/>
        </w:rPr>
        <w:t>S = 8.</w:t>
      </w:r>
    </w:p>
    <w:p w:rsidR="00605162" w:rsidRPr="00567DDB" w:rsidRDefault="00E778B9" w:rsidP="00DB1630">
      <w:pPr>
        <w:spacing w:after="100" w:afterAutospacing="1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27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Cho biểu thứ</w:t>
      </w:r>
      <w:r w:rsidR="00B3491C" w:rsidRPr="00567DDB">
        <w:rPr>
          <w:sz w:val="26"/>
          <w:szCs w:val="26"/>
        </w:rPr>
        <w:t>c: (17</w:t>
      </w:r>
      <w:r w:rsidR="00DD3E9C" w:rsidRPr="00567DDB">
        <w:rPr>
          <w:sz w:val="26"/>
          <w:szCs w:val="26"/>
        </w:rPr>
        <w:t xml:space="preserve"> %</w:t>
      </w:r>
      <w:r w:rsidR="00B3491C" w:rsidRPr="00567DDB">
        <w:rPr>
          <w:sz w:val="26"/>
          <w:szCs w:val="26"/>
        </w:rPr>
        <w:t xml:space="preserve"> 2)+ 3</w:t>
      </w:r>
      <w:r w:rsidR="00605162" w:rsidRPr="00567DDB">
        <w:rPr>
          <w:sz w:val="26"/>
          <w:szCs w:val="26"/>
        </w:rPr>
        <w:t xml:space="preserve"> . Giá trị của biểu thức là:</w:t>
      </w:r>
    </w:p>
    <w:p w:rsidR="00605162" w:rsidRPr="00567DDB" w:rsidRDefault="00B3491C" w:rsidP="00DB1630">
      <w:pPr>
        <w:tabs>
          <w:tab w:val="left" w:pos="360"/>
          <w:tab w:val="left" w:pos="3060"/>
          <w:tab w:val="left" w:pos="5760"/>
          <w:tab w:val="left" w:pos="774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ab/>
        <w:t>A. 5</w:t>
      </w:r>
      <w:r w:rsidR="00605162" w:rsidRPr="00567DDB">
        <w:rPr>
          <w:sz w:val="26"/>
          <w:szCs w:val="26"/>
        </w:rPr>
        <w:tab/>
        <w:t>B. 3</w:t>
      </w:r>
      <w:r w:rsidRPr="00567DDB">
        <w:rPr>
          <w:sz w:val="26"/>
          <w:szCs w:val="26"/>
        </w:rPr>
        <w:tab/>
        <w:t>C. 4</w:t>
      </w:r>
      <w:r w:rsidR="00605162" w:rsidRPr="00567DDB">
        <w:rPr>
          <w:sz w:val="26"/>
          <w:szCs w:val="26"/>
        </w:rPr>
        <w:tab/>
        <w:t>D. 6</w:t>
      </w:r>
    </w:p>
    <w:p w:rsidR="00365E21" w:rsidRPr="00567DDB" w:rsidRDefault="00E778B9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28</w:t>
      </w:r>
      <w:r w:rsidR="00453B2F" w:rsidRPr="00567DDB">
        <w:rPr>
          <w:b/>
          <w:bCs/>
          <w:sz w:val="26"/>
          <w:szCs w:val="26"/>
        </w:rPr>
        <w:t>:</w:t>
      </w:r>
      <w:r w:rsidR="00365E21" w:rsidRPr="00567DDB">
        <w:rPr>
          <w:sz w:val="26"/>
          <w:szCs w:val="26"/>
        </w:rPr>
        <w:t xml:space="preserve"> Phần tên mở rộng ngầm định của chương trình Python là:</w:t>
      </w:r>
    </w:p>
    <w:p w:rsidR="00E62455" w:rsidRPr="00567DDB" w:rsidRDefault="00E62455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A. .Doc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B. .py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C. .txt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D. .exe</w:t>
      </w:r>
    </w:p>
    <w:p w:rsidR="00E62455" w:rsidRPr="00567DDB" w:rsidRDefault="00E62455" w:rsidP="00DB1630">
      <w:pPr>
        <w:spacing w:after="100" w:afterAutospacing="1"/>
        <w:contextualSpacing/>
        <w:jc w:val="both"/>
        <w:rPr>
          <w:b/>
          <w:bCs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num="4" w:space="720"/>
          <w:docGrid w:linePitch="360"/>
        </w:sectPr>
      </w:pPr>
    </w:p>
    <w:p w:rsidR="00605162" w:rsidRPr="00567DDB" w:rsidRDefault="00E778B9" w:rsidP="00DB1630">
      <w:pPr>
        <w:spacing w:after="100" w:afterAutospacing="1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29</w:t>
      </w:r>
      <w:r w:rsidR="00453B2F" w:rsidRPr="00567DDB">
        <w:rPr>
          <w:b/>
          <w:bCs/>
          <w:sz w:val="26"/>
          <w:szCs w:val="26"/>
        </w:rPr>
        <w:t>:</w:t>
      </w:r>
      <w:r w:rsidR="006646BA" w:rsidRPr="00567DDB">
        <w:rPr>
          <w:sz w:val="26"/>
          <w:szCs w:val="26"/>
        </w:rPr>
        <w:t xml:space="preserve"> Cho biểu thức: (15</w:t>
      </w:r>
      <w:r w:rsidR="00687FDD" w:rsidRPr="00567DDB">
        <w:rPr>
          <w:sz w:val="26"/>
          <w:szCs w:val="26"/>
        </w:rPr>
        <w:t xml:space="preserve"> //</w:t>
      </w:r>
      <w:r w:rsidR="00605162" w:rsidRPr="00567DDB">
        <w:rPr>
          <w:sz w:val="26"/>
          <w:szCs w:val="26"/>
        </w:rPr>
        <w:t xml:space="preserve"> 2)</w:t>
      </w:r>
      <w:r w:rsidR="006969B0" w:rsidRPr="00567DDB">
        <w:rPr>
          <w:sz w:val="26"/>
          <w:szCs w:val="26"/>
        </w:rPr>
        <w:t xml:space="preserve"> </w:t>
      </w:r>
      <w:r w:rsidR="00605162" w:rsidRPr="00567DDB">
        <w:rPr>
          <w:sz w:val="26"/>
          <w:szCs w:val="26"/>
        </w:rPr>
        <w:t>-</w:t>
      </w:r>
      <w:r w:rsidR="006969B0" w:rsidRPr="00567DDB">
        <w:rPr>
          <w:sz w:val="26"/>
          <w:szCs w:val="26"/>
        </w:rPr>
        <w:t xml:space="preserve"> </w:t>
      </w:r>
      <w:r w:rsidR="006646BA" w:rsidRPr="00567DDB">
        <w:rPr>
          <w:sz w:val="26"/>
          <w:szCs w:val="26"/>
        </w:rPr>
        <w:t>2</w:t>
      </w:r>
      <w:r w:rsidR="00605162" w:rsidRPr="00567DDB">
        <w:rPr>
          <w:sz w:val="26"/>
          <w:szCs w:val="26"/>
        </w:rPr>
        <w:t xml:space="preserve"> Giá trị của biểu thức là:</w:t>
      </w:r>
    </w:p>
    <w:p w:rsidR="00605162" w:rsidRPr="00567DDB" w:rsidRDefault="00605162" w:rsidP="00DB1630">
      <w:pPr>
        <w:tabs>
          <w:tab w:val="left" w:pos="360"/>
          <w:tab w:val="left" w:pos="3060"/>
          <w:tab w:val="left" w:pos="5760"/>
          <w:tab w:val="left" w:pos="774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ab/>
        <w:t>A. 3</w:t>
      </w:r>
      <w:r w:rsidRPr="00567DDB">
        <w:rPr>
          <w:sz w:val="26"/>
          <w:szCs w:val="26"/>
        </w:rPr>
        <w:tab/>
        <w:t>B. 5</w:t>
      </w:r>
      <w:r w:rsidRPr="00567DDB">
        <w:rPr>
          <w:sz w:val="26"/>
          <w:szCs w:val="26"/>
        </w:rPr>
        <w:tab/>
        <w:t>C. 4</w:t>
      </w:r>
      <w:r w:rsidRPr="00567DDB">
        <w:rPr>
          <w:sz w:val="26"/>
          <w:szCs w:val="26"/>
        </w:rPr>
        <w:tab/>
        <w:t>D. 6</w:t>
      </w:r>
    </w:p>
    <w:p w:rsidR="00365E21" w:rsidRPr="00567DDB" w:rsidRDefault="00E778B9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0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</w:t>
      </w:r>
      <w:r w:rsidR="00365E21" w:rsidRPr="00567DDB">
        <w:rPr>
          <w:sz w:val="26"/>
          <w:szCs w:val="26"/>
        </w:rPr>
        <w:t>Sau khi soạn thảo xong chương trình, để dịch và chạy thử chương trình, ta nhấn phím:</w:t>
      </w:r>
    </w:p>
    <w:p w:rsidR="00E62455" w:rsidRPr="00567DDB" w:rsidRDefault="00E62455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A. F2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B. F3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C. F5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D. F1</w:t>
      </w:r>
    </w:p>
    <w:p w:rsidR="00E62455" w:rsidRPr="00567DDB" w:rsidRDefault="00E62455" w:rsidP="00DB1630">
      <w:pPr>
        <w:spacing w:after="100" w:afterAutospacing="1"/>
        <w:contextualSpacing/>
        <w:jc w:val="both"/>
        <w:rPr>
          <w:b/>
          <w:bCs/>
          <w:sz w:val="26"/>
          <w:szCs w:val="26"/>
        </w:rPr>
        <w:sectPr w:rsidR="00E62455" w:rsidRPr="00567DDB" w:rsidSect="00E2053F">
          <w:type w:val="continuous"/>
          <w:pgSz w:w="12240" w:h="15840"/>
          <w:pgMar w:top="360" w:right="360" w:bottom="540" w:left="630" w:header="180" w:footer="720" w:gutter="0"/>
          <w:cols w:num="4" w:space="720"/>
          <w:docGrid w:linePitch="360"/>
        </w:sectPr>
      </w:pPr>
    </w:p>
    <w:p w:rsidR="00605162" w:rsidRPr="00567DDB" w:rsidRDefault="00E778B9" w:rsidP="00DB1630">
      <w:pPr>
        <w:spacing w:after="100" w:afterAutospacing="1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31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Biểu</w:t>
      </w:r>
      <w:r w:rsidR="00605162" w:rsidRPr="00567DDB">
        <w:rPr>
          <w:b/>
          <w:bCs/>
          <w:sz w:val="26"/>
          <w:szCs w:val="26"/>
        </w:rPr>
        <w:t xml:space="preserve"> </w:t>
      </w:r>
      <w:r w:rsidR="00605162" w:rsidRPr="00567DDB">
        <w:rPr>
          <w:sz w:val="26"/>
          <w:szCs w:val="26"/>
        </w:rPr>
        <w:t xml:space="preserve">thức </w:t>
      </w:r>
      <w:r w:rsidR="00605162" w:rsidRPr="00567DDB">
        <w:rPr>
          <w:position w:val="-8"/>
          <w:sz w:val="26"/>
          <w:szCs w:val="26"/>
        </w:rPr>
        <w:object w:dxaOrig="1200" w:dyaOrig="400">
          <v:shape id="_x0000_i1029" type="#_x0000_t75" style="width:60pt;height:20.25pt" o:ole="">
            <v:imagedata r:id="rId18" o:title=""/>
          </v:shape>
          <o:OLEObject Type="Embed" ProgID="Equation.DSMT4" ShapeID="_x0000_i1029" DrawAspect="Content" ObjectID="_1732020524" r:id="rId19"/>
        </w:object>
      </w:r>
      <w:r w:rsidR="000C3F81" w:rsidRPr="00567DDB">
        <w:rPr>
          <w:sz w:val="26"/>
          <w:szCs w:val="26"/>
        </w:rPr>
        <w:t xml:space="preserve">  được diễn tả trong python</w:t>
      </w:r>
      <w:r w:rsidR="00605162" w:rsidRPr="00567DDB">
        <w:rPr>
          <w:sz w:val="26"/>
          <w:szCs w:val="26"/>
        </w:rPr>
        <w:t xml:space="preserve"> là</w:t>
      </w:r>
    </w:p>
    <w:p w:rsidR="00605162" w:rsidRPr="00567DDB" w:rsidRDefault="00605162" w:rsidP="00DB1630">
      <w:pPr>
        <w:tabs>
          <w:tab w:val="left" w:pos="360"/>
          <w:tab w:val="left" w:pos="3060"/>
          <w:tab w:val="left" w:pos="5760"/>
          <w:tab w:val="left" w:pos="7740"/>
          <w:tab w:val="left" w:pos="858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  <w:lang w:val="pt-BR"/>
        </w:rPr>
      </w:pPr>
      <w:r w:rsidRPr="00567DDB">
        <w:rPr>
          <w:sz w:val="26"/>
          <w:szCs w:val="26"/>
          <w:u w:val="single"/>
          <w:lang w:val="pt-BR"/>
        </w:rPr>
        <w:t>A.</w:t>
      </w:r>
      <w:r w:rsidR="006E1640" w:rsidRPr="00567DDB">
        <w:rPr>
          <w:sz w:val="26"/>
          <w:szCs w:val="26"/>
          <w:lang w:val="pt-BR"/>
        </w:rPr>
        <w:t xml:space="preserve"> </w:t>
      </w:r>
      <w:r w:rsidR="0047649E" w:rsidRPr="00567DDB">
        <w:rPr>
          <w:sz w:val="26"/>
          <w:szCs w:val="26"/>
          <w:lang w:val="pt-BR"/>
        </w:rPr>
        <w:t>math.</w:t>
      </w:r>
      <w:r w:rsidR="006E1640" w:rsidRPr="00567DDB">
        <w:rPr>
          <w:sz w:val="26"/>
          <w:szCs w:val="26"/>
          <w:lang w:val="pt-BR"/>
        </w:rPr>
        <w:t>sqrt((x*x</w:t>
      </w:r>
      <w:r w:rsidRPr="00567DDB">
        <w:rPr>
          <w:sz w:val="26"/>
          <w:szCs w:val="26"/>
          <w:lang w:val="pt-BR"/>
        </w:rPr>
        <w:t>+2)-x</w:t>
      </w:r>
      <w:r w:rsidRPr="00567DDB">
        <w:rPr>
          <w:sz w:val="26"/>
          <w:szCs w:val="26"/>
          <w:lang w:val="pt-BR"/>
        </w:rPr>
        <w:tab/>
        <w:t>B.sqr(</w:t>
      </w:r>
      <w:r w:rsidR="00D11D96" w:rsidRPr="00567DDB">
        <w:rPr>
          <w:sz w:val="26"/>
          <w:szCs w:val="26"/>
          <w:lang w:val="pt-BR"/>
        </w:rPr>
        <w:t>math.</w:t>
      </w:r>
      <w:r w:rsidRPr="00567DDB">
        <w:rPr>
          <w:sz w:val="26"/>
          <w:szCs w:val="26"/>
          <w:lang w:val="pt-BR"/>
        </w:rPr>
        <w:t>sqrt(x)+2)-x</w:t>
      </w:r>
      <w:r w:rsidRPr="00567DDB">
        <w:rPr>
          <w:sz w:val="26"/>
          <w:szCs w:val="26"/>
          <w:lang w:val="pt-BR"/>
        </w:rPr>
        <w:tab/>
        <w:t>C.(sqrt(x*x)+2)-x</w:t>
      </w:r>
      <w:r w:rsidRPr="00567DDB">
        <w:rPr>
          <w:sz w:val="26"/>
          <w:szCs w:val="26"/>
          <w:lang w:val="pt-BR"/>
        </w:rPr>
        <w:tab/>
        <w:t>D.sqr(x*x+2)-x</w:t>
      </w:r>
    </w:p>
    <w:p w:rsidR="00605162" w:rsidRPr="00567DDB" w:rsidRDefault="00E778B9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2</w:t>
      </w:r>
      <w:r w:rsidR="00453B2F" w:rsidRPr="00567DDB">
        <w:rPr>
          <w:b/>
          <w:bCs/>
          <w:sz w:val="26"/>
          <w:szCs w:val="26"/>
        </w:rPr>
        <w:t>:</w:t>
      </w:r>
      <w:r w:rsidR="006B3212" w:rsidRPr="00567DDB">
        <w:rPr>
          <w:sz w:val="26"/>
          <w:szCs w:val="26"/>
        </w:rPr>
        <w:t xml:space="preserve"> Cho biểu thức (a % 3 = 0) and (a %</w:t>
      </w:r>
      <w:r w:rsidR="00605162" w:rsidRPr="00567DDB">
        <w:rPr>
          <w:sz w:val="26"/>
          <w:szCs w:val="26"/>
        </w:rPr>
        <w:t xml:space="preserve"> 4 = 0). Giá trị của a là</w:t>
      </w:r>
    </w:p>
    <w:p w:rsidR="00605162" w:rsidRPr="00567DDB" w:rsidRDefault="00605162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ind w:firstLine="360"/>
        <w:contextualSpacing/>
        <w:rPr>
          <w:sz w:val="26"/>
          <w:szCs w:val="26"/>
        </w:rPr>
      </w:pPr>
      <w:r w:rsidRPr="00567DDB">
        <w:rPr>
          <w:sz w:val="26"/>
          <w:szCs w:val="26"/>
          <w:u w:val="single"/>
        </w:rPr>
        <w:t>A.</w:t>
      </w:r>
      <w:r w:rsidR="00052957" w:rsidRPr="00567DDB">
        <w:rPr>
          <w:sz w:val="26"/>
          <w:szCs w:val="26"/>
        </w:rPr>
        <w:t xml:space="preserve"> 12</w:t>
      </w:r>
      <w:r w:rsidRPr="00567DDB">
        <w:rPr>
          <w:sz w:val="26"/>
          <w:szCs w:val="26"/>
        </w:rPr>
        <w:t xml:space="preserve"> </w:t>
      </w:r>
      <w:r w:rsidRPr="00567DDB">
        <w:rPr>
          <w:sz w:val="26"/>
          <w:szCs w:val="26"/>
        </w:rPr>
        <w:tab/>
        <w:t xml:space="preserve">B. 16 </w:t>
      </w:r>
      <w:r w:rsidRPr="00567DDB">
        <w:rPr>
          <w:sz w:val="26"/>
          <w:szCs w:val="26"/>
        </w:rPr>
        <w:tab/>
        <w:t xml:space="preserve">C. 15 </w:t>
      </w:r>
      <w:r w:rsidRPr="00567DDB">
        <w:rPr>
          <w:sz w:val="26"/>
          <w:szCs w:val="26"/>
        </w:rPr>
        <w:tab/>
        <w:t>D. 21</w:t>
      </w:r>
    </w:p>
    <w:p w:rsidR="00605162" w:rsidRPr="00567DDB" w:rsidRDefault="00E778B9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3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Trong NNLT </w:t>
      </w:r>
      <w:r w:rsidR="00F95F27" w:rsidRPr="00567DDB">
        <w:rPr>
          <w:sz w:val="26"/>
          <w:szCs w:val="26"/>
        </w:rPr>
        <w:t>Python</w:t>
      </w:r>
      <w:r w:rsidR="00741FE4" w:rsidRPr="00567DDB">
        <w:rPr>
          <w:sz w:val="26"/>
          <w:szCs w:val="26"/>
        </w:rPr>
        <w:t>, biểu thức 25 %</w:t>
      </w:r>
      <w:r w:rsidR="00614702" w:rsidRPr="00567DDB">
        <w:rPr>
          <w:sz w:val="26"/>
          <w:szCs w:val="26"/>
        </w:rPr>
        <w:t xml:space="preserve"> 3 + (7</w:t>
      </w:r>
      <w:r w:rsidR="00605162" w:rsidRPr="00567DDB">
        <w:rPr>
          <w:sz w:val="26"/>
          <w:szCs w:val="26"/>
        </w:rPr>
        <w:t>/2) * 3 có giá trị là</w:t>
      </w:r>
    </w:p>
    <w:p w:rsidR="00605162" w:rsidRPr="00567DDB" w:rsidRDefault="00605162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ind w:firstLine="360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15.5 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  <w:u w:val="single"/>
        </w:rPr>
        <w:t>B.</w:t>
      </w:r>
      <w:r w:rsidR="00614702" w:rsidRPr="00567DDB">
        <w:rPr>
          <w:sz w:val="26"/>
          <w:szCs w:val="26"/>
        </w:rPr>
        <w:t xml:space="preserve"> 11</w:t>
      </w:r>
      <w:r w:rsidRPr="00567DDB">
        <w:rPr>
          <w:sz w:val="26"/>
          <w:szCs w:val="26"/>
        </w:rPr>
        <w:t xml:space="preserve">.5 </w:t>
      </w:r>
      <w:r w:rsidRPr="00567DDB">
        <w:rPr>
          <w:sz w:val="26"/>
          <w:szCs w:val="26"/>
        </w:rPr>
        <w:tab/>
        <w:t xml:space="preserve">C. 8.0 </w:t>
      </w:r>
      <w:r w:rsidRPr="00567DDB">
        <w:rPr>
          <w:sz w:val="26"/>
          <w:szCs w:val="26"/>
        </w:rPr>
        <w:tab/>
        <w:t>D. 15.0</w:t>
      </w:r>
    </w:p>
    <w:p w:rsidR="00365E21" w:rsidRPr="00567DDB" w:rsidRDefault="00E778B9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4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</w:t>
      </w:r>
      <w:r w:rsidR="00365E21" w:rsidRPr="00567DDB">
        <w:rPr>
          <w:sz w:val="26"/>
          <w:szCs w:val="26"/>
        </w:rPr>
        <w:t>Sau khi soạn thảo xong chương trình, để dịch và chạy thử chương trình, ta chọn menu: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A. ALT + F4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B. Save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C. Ctrl + F4</w:t>
      </w:r>
    </w:p>
    <w:p w:rsidR="00365E21" w:rsidRPr="00567DDB" w:rsidRDefault="00365E21" w:rsidP="00DB1630">
      <w:pPr>
        <w:pStyle w:val="NormalWeb"/>
        <w:spacing w:before="0" w:beforeAutospacing="0"/>
        <w:ind w:left="48" w:right="48"/>
        <w:contextualSpacing/>
        <w:jc w:val="both"/>
        <w:rPr>
          <w:sz w:val="26"/>
          <w:szCs w:val="26"/>
        </w:rPr>
      </w:pPr>
      <w:r w:rsidRPr="00567DDB">
        <w:rPr>
          <w:sz w:val="26"/>
          <w:szCs w:val="26"/>
        </w:rPr>
        <w:t>D. Run → Run Modulle</w:t>
      </w:r>
    </w:p>
    <w:p w:rsidR="00605162" w:rsidRPr="00567DDB" w:rsidRDefault="00E778B9" w:rsidP="00DB1630">
      <w:pPr>
        <w:spacing w:after="100" w:afterAutospacing="1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5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Trong NN lập trình </w:t>
      </w:r>
      <w:r w:rsidR="00F95F27" w:rsidRPr="00567DDB">
        <w:rPr>
          <w:sz w:val="26"/>
          <w:szCs w:val="26"/>
        </w:rPr>
        <w:t>Python</w:t>
      </w:r>
      <w:r w:rsidR="00605162" w:rsidRPr="00567DDB">
        <w:rPr>
          <w:sz w:val="26"/>
          <w:szCs w:val="26"/>
        </w:rPr>
        <w:t>, biểu thức số học nào sau đây là hợp lệ</w:t>
      </w:r>
    </w:p>
    <w:p w:rsidR="00605162" w:rsidRPr="00567DDB" w:rsidRDefault="003A6945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  </w:t>
      </w:r>
      <w:r w:rsidR="00A32D7E" w:rsidRPr="00567DDB">
        <w:rPr>
          <w:sz w:val="26"/>
          <w:szCs w:val="26"/>
        </w:rPr>
        <w:t>A. 3a + 5b + 7</w:t>
      </w:r>
      <w:r w:rsidR="00605162" w:rsidRPr="00567DDB">
        <w:rPr>
          <w:sz w:val="26"/>
          <w:szCs w:val="26"/>
        </w:rPr>
        <w:t>*c;</w:t>
      </w:r>
      <w:r w:rsidR="00605162" w:rsidRPr="00567DDB">
        <w:rPr>
          <w:sz w:val="26"/>
          <w:szCs w:val="26"/>
        </w:rPr>
        <w:tab/>
      </w:r>
      <w:r w:rsidRPr="00567DDB">
        <w:rPr>
          <w:sz w:val="26"/>
          <w:szCs w:val="26"/>
        </w:rPr>
        <w:t xml:space="preserve">  </w:t>
      </w:r>
      <w:r w:rsidR="00605162" w:rsidRPr="00567DDB">
        <w:rPr>
          <w:sz w:val="26"/>
          <w:szCs w:val="26"/>
          <w:u w:val="single"/>
        </w:rPr>
        <w:t>B.</w:t>
      </w:r>
      <w:r w:rsidR="00A32D7E" w:rsidRPr="00567DDB">
        <w:rPr>
          <w:sz w:val="26"/>
          <w:szCs w:val="26"/>
        </w:rPr>
        <w:t xml:space="preserve"> 3*a +5*b +7</w:t>
      </w:r>
      <w:r w:rsidR="00605162" w:rsidRPr="00567DDB">
        <w:rPr>
          <w:sz w:val="26"/>
          <w:szCs w:val="26"/>
        </w:rPr>
        <w:t>*c;</w:t>
      </w:r>
      <w:r w:rsidR="00605162" w:rsidRPr="00567DDB">
        <w:rPr>
          <w:sz w:val="26"/>
          <w:szCs w:val="26"/>
        </w:rPr>
        <w:tab/>
      </w:r>
      <w:r w:rsidRPr="00567DDB">
        <w:rPr>
          <w:sz w:val="26"/>
          <w:szCs w:val="26"/>
        </w:rPr>
        <w:t xml:space="preserve"> </w:t>
      </w:r>
      <w:r w:rsidR="00ED0299" w:rsidRPr="00567DDB">
        <w:rPr>
          <w:sz w:val="26"/>
          <w:szCs w:val="26"/>
        </w:rPr>
        <w:t xml:space="preserve">    </w:t>
      </w:r>
      <w:r w:rsidR="00605162" w:rsidRPr="00567DDB">
        <w:rPr>
          <w:sz w:val="26"/>
          <w:szCs w:val="26"/>
        </w:rPr>
        <w:t>C. {a + b}*c</w:t>
      </w:r>
      <w:r w:rsidR="00ED0299" w:rsidRPr="00567DDB">
        <w:rPr>
          <w:sz w:val="26"/>
          <w:szCs w:val="26"/>
        </w:rPr>
        <w:t xml:space="preserve">          </w:t>
      </w:r>
      <w:r w:rsidRPr="00567DDB">
        <w:rPr>
          <w:sz w:val="26"/>
          <w:szCs w:val="26"/>
        </w:rPr>
        <w:t xml:space="preserve"> </w:t>
      </w:r>
      <w:r w:rsidR="00605162" w:rsidRPr="00567DDB">
        <w:rPr>
          <w:sz w:val="26"/>
          <w:szCs w:val="26"/>
        </w:rPr>
        <w:tab/>
        <w:t>D. x*y(x +y);</w:t>
      </w:r>
    </w:p>
    <w:p w:rsidR="00605162" w:rsidRPr="00567DDB" w:rsidRDefault="00E778B9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6</w:t>
      </w:r>
      <w:r w:rsidR="00453B2F" w:rsidRPr="00567DDB">
        <w:rPr>
          <w:b/>
          <w:bCs/>
          <w:sz w:val="26"/>
          <w:szCs w:val="26"/>
        </w:rPr>
        <w:t>:</w:t>
      </w:r>
      <w:r w:rsidR="000A1648" w:rsidRPr="00567DDB">
        <w:rPr>
          <w:sz w:val="26"/>
          <w:szCs w:val="26"/>
        </w:rPr>
        <w:t xml:space="preserve"> Để gán 3</w:t>
      </w:r>
      <w:r w:rsidR="00605162" w:rsidRPr="00567DDB">
        <w:rPr>
          <w:sz w:val="26"/>
          <w:szCs w:val="26"/>
        </w:rPr>
        <w:t xml:space="preserve"> cho x ta viết câu lệnh</w:t>
      </w:r>
    </w:p>
    <w:p w:rsidR="00605162" w:rsidRPr="00567DDB" w:rsidRDefault="000A1648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A. x</w:t>
      </w:r>
      <w:r w:rsidRPr="00567DDB">
        <w:rPr>
          <w:b/>
          <w:sz w:val="26"/>
          <w:szCs w:val="26"/>
        </w:rPr>
        <w:t>:</w:t>
      </w:r>
      <w:r w:rsidRPr="00567DDB">
        <w:rPr>
          <w:sz w:val="26"/>
          <w:szCs w:val="26"/>
        </w:rPr>
        <w:t>= 3</w:t>
      </w:r>
      <w:r w:rsidR="00605162" w:rsidRPr="00567DDB">
        <w:rPr>
          <w:sz w:val="26"/>
          <w:szCs w:val="26"/>
        </w:rPr>
        <w:t xml:space="preserve">; </w:t>
      </w:r>
      <w:r w:rsidR="00605162" w:rsidRPr="00567DDB">
        <w:rPr>
          <w:sz w:val="26"/>
          <w:szCs w:val="26"/>
        </w:rPr>
        <w:tab/>
      </w:r>
      <w:r w:rsidR="004F0151" w:rsidRPr="00567DDB">
        <w:rPr>
          <w:sz w:val="26"/>
          <w:szCs w:val="26"/>
        </w:rPr>
        <w:t xml:space="preserve">              </w:t>
      </w:r>
      <w:r w:rsidRPr="00567DDB">
        <w:rPr>
          <w:sz w:val="26"/>
          <w:szCs w:val="26"/>
        </w:rPr>
        <w:t>B. 3</w:t>
      </w:r>
      <w:r w:rsidR="00605162" w:rsidRPr="00567DDB">
        <w:rPr>
          <w:b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= x; </w:t>
      </w:r>
      <w:r w:rsidR="00605162" w:rsidRPr="00567DDB">
        <w:rPr>
          <w:sz w:val="26"/>
          <w:szCs w:val="26"/>
        </w:rPr>
        <w:tab/>
      </w:r>
      <w:r w:rsidR="004F0151" w:rsidRPr="00567DDB">
        <w:rPr>
          <w:sz w:val="26"/>
          <w:szCs w:val="26"/>
        </w:rPr>
        <w:t xml:space="preserve">         </w:t>
      </w:r>
      <w:r w:rsidR="00371BB8" w:rsidRPr="00567DDB">
        <w:rPr>
          <w:sz w:val="26"/>
          <w:szCs w:val="26"/>
        </w:rPr>
        <w:t xml:space="preserve">          </w:t>
      </w:r>
      <w:r w:rsidR="004F0151" w:rsidRPr="00567DDB">
        <w:rPr>
          <w:sz w:val="26"/>
          <w:szCs w:val="26"/>
        </w:rPr>
        <w:t xml:space="preserve">  </w:t>
      </w:r>
      <w:r w:rsidR="00371BB8" w:rsidRPr="00567DDB">
        <w:rPr>
          <w:sz w:val="26"/>
          <w:szCs w:val="26"/>
        </w:rPr>
        <w:t>C. x = =3</w:t>
      </w:r>
      <w:r w:rsidR="00605162" w:rsidRPr="00567DDB">
        <w:rPr>
          <w:sz w:val="26"/>
          <w:szCs w:val="26"/>
        </w:rPr>
        <w:t xml:space="preserve">; </w:t>
      </w:r>
      <w:r w:rsidR="00605162" w:rsidRPr="00567DDB">
        <w:rPr>
          <w:sz w:val="26"/>
          <w:szCs w:val="26"/>
        </w:rPr>
        <w:tab/>
      </w:r>
      <w:r w:rsidR="004F0151" w:rsidRPr="00567DDB">
        <w:rPr>
          <w:sz w:val="26"/>
          <w:szCs w:val="26"/>
        </w:rPr>
        <w:t xml:space="preserve">                  </w:t>
      </w:r>
      <w:r w:rsidR="00371BB8" w:rsidRPr="00567DDB">
        <w:rPr>
          <w:sz w:val="26"/>
          <w:szCs w:val="26"/>
        </w:rPr>
        <w:t xml:space="preserve">   </w:t>
      </w:r>
      <w:r w:rsidR="004F0151" w:rsidRPr="00567DDB">
        <w:rPr>
          <w:sz w:val="26"/>
          <w:szCs w:val="26"/>
        </w:rPr>
        <w:t xml:space="preserve">  </w:t>
      </w:r>
      <w:r w:rsidR="00371BB8" w:rsidRPr="00567DDB">
        <w:rPr>
          <w:sz w:val="26"/>
          <w:szCs w:val="26"/>
        </w:rPr>
        <w:t>D. x = 3</w:t>
      </w:r>
      <w:r w:rsidR="00605162" w:rsidRPr="00567DDB">
        <w:rPr>
          <w:sz w:val="26"/>
          <w:szCs w:val="26"/>
        </w:rPr>
        <w:t>;</w:t>
      </w:r>
    </w:p>
    <w:p w:rsidR="00605162" w:rsidRPr="00567DDB" w:rsidRDefault="00E778B9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7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Để biểu diễn x</w:t>
      </w:r>
      <w:r w:rsidR="00605162" w:rsidRPr="00567DDB">
        <w:rPr>
          <w:sz w:val="26"/>
          <w:szCs w:val="26"/>
          <w:vertAlign w:val="superscript"/>
        </w:rPr>
        <w:t>3</w:t>
      </w:r>
      <w:r w:rsidR="00605162" w:rsidRPr="00567DDB">
        <w:rPr>
          <w:sz w:val="26"/>
          <w:szCs w:val="26"/>
        </w:rPr>
        <w:t xml:space="preserve"> ta có thể viết</w:t>
      </w:r>
    </w:p>
    <w:p w:rsidR="00605162" w:rsidRPr="00567DDB" w:rsidRDefault="00605162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sqrt(sqr x*x); 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</w:rPr>
        <w:tab/>
        <w:t xml:space="preserve">B. sqrt (x*x*x); 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  <w:u w:val="single"/>
        </w:rPr>
        <w:t>C.</w:t>
      </w:r>
      <w:r w:rsidR="0051614B" w:rsidRPr="00567DDB">
        <w:rPr>
          <w:sz w:val="26"/>
          <w:szCs w:val="26"/>
        </w:rPr>
        <w:t xml:space="preserve"> x*x*x</w:t>
      </w:r>
      <w:r w:rsidRPr="00567DDB">
        <w:rPr>
          <w:sz w:val="26"/>
          <w:szCs w:val="26"/>
        </w:rPr>
        <w:t xml:space="preserve">; 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</w:rPr>
        <w:tab/>
        <w:t>D. sqr(sqrt(x*x*x));</w:t>
      </w:r>
    </w:p>
    <w:p w:rsidR="00605162" w:rsidRPr="00567DDB" w:rsidRDefault="00E778B9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38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Trong các tên sau, tên nào sau đây được đặt đúng trong NNLT </w:t>
      </w:r>
      <w:r w:rsidR="00667A15" w:rsidRPr="00567DDB">
        <w:rPr>
          <w:sz w:val="26"/>
          <w:szCs w:val="26"/>
        </w:rPr>
        <w:t>Python</w:t>
      </w:r>
      <w:r w:rsidR="00605162" w:rsidRPr="00567DDB">
        <w:rPr>
          <w:sz w:val="26"/>
          <w:szCs w:val="26"/>
        </w:rPr>
        <w:t>?</w:t>
      </w:r>
    </w:p>
    <w:p w:rsidR="00605162" w:rsidRPr="00567DDB" w:rsidRDefault="00605162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Ho_ten*1 </w:t>
      </w:r>
      <w:r w:rsidR="000E5A2E" w:rsidRPr="00567DDB">
        <w:rPr>
          <w:sz w:val="26"/>
          <w:szCs w:val="26"/>
        </w:rPr>
        <w:t xml:space="preserve">              </w:t>
      </w:r>
      <w:r w:rsidRPr="00567DDB">
        <w:rPr>
          <w:sz w:val="26"/>
          <w:szCs w:val="26"/>
        </w:rPr>
        <w:tab/>
        <w:t xml:space="preserve">B. Ho ten </w:t>
      </w:r>
      <w:r w:rsidR="000E5A2E" w:rsidRPr="00567DDB">
        <w:rPr>
          <w:sz w:val="26"/>
          <w:szCs w:val="26"/>
        </w:rPr>
        <w:t xml:space="preserve">                  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  <w:u w:val="single"/>
        </w:rPr>
        <w:t>C.</w:t>
      </w:r>
      <w:r w:rsidRPr="00567DDB">
        <w:rPr>
          <w:sz w:val="26"/>
          <w:szCs w:val="26"/>
        </w:rPr>
        <w:t xml:space="preserve"> Ho_ten </w:t>
      </w:r>
      <w:r w:rsidRPr="00567DDB">
        <w:rPr>
          <w:sz w:val="26"/>
          <w:szCs w:val="26"/>
        </w:rPr>
        <w:tab/>
      </w:r>
      <w:r w:rsidR="000E5A2E" w:rsidRPr="00567DDB">
        <w:rPr>
          <w:sz w:val="26"/>
          <w:szCs w:val="26"/>
        </w:rPr>
        <w:t xml:space="preserve">                                 </w:t>
      </w:r>
      <w:r w:rsidRPr="00567DDB">
        <w:rPr>
          <w:sz w:val="26"/>
          <w:szCs w:val="26"/>
        </w:rPr>
        <w:t>D. 1hoten</w:t>
      </w:r>
    </w:p>
    <w:p w:rsidR="00B41C4D" w:rsidRPr="00567DDB" w:rsidRDefault="00E778B9" w:rsidP="00DB1630">
      <w:pPr>
        <w:spacing w:after="100" w:afterAutospacing="1"/>
        <w:contextualSpacing/>
        <w:jc w:val="both"/>
        <w:rPr>
          <w:sz w:val="26"/>
          <w:szCs w:val="26"/>
          <w:lang w:val="fr-FR"/>
        </w:rPr>
      </w:pPr>
      <w:r w:rsidRPr="00567DDB">
        <w:rPr>
          <w:b/>
          <w:bCs/>
          <w:sz w:val="26"/>
          <w:szCs w:val="26"/>
        </w:rPr>
        <w:t>Câu 39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sz w:val="26"/>
          <w:szCs w:val="26"/>
        </w:rPr>
        <w:t xml:space="preserve"> </w:t>
      </w:r>
      <w:r w:rsidR="00B41C4D" w:rsidRPr="00567DDB">
        <w:rPr>
          <w:sz w:val="26"/>
          <w:szCs w:val="26"/>
          <w:lang w:val="fr-FR"/>
        </w:rPr>
        <w:t xml:space="preserve">Trong </w:t>
      </w:r>
      <w:r w:rsidR="00B41C4D" w:rsidRPr="00567DDB">
        <w:rPr>
          <w:sz w:val="26"/>
          <w:szCs w:val="26"/>
        </w:rPr>
        <w:t>Python</w:t>
      </w:r>
      <w:r w:rsidR="00B41C4D" w:rsidRPr="00567DDB">
        <w:rPr>
          <w:sz w:val="26"/>
          <w:szCs w:val="26"/>
          <w:lang w:val="fr-FR"/>
        </w:rPr>
        <w:t xml:space="preserve"> phép toán khác ‘’</w:t>
      </w:r>
      <w:r w:rsidR="00B41C4D" w:rsidRPr="00567DDB">
        <w:rPr>
          <w:position w:val="-4"/>
          <w:sz w:val="26"/>
          <w:szCs w:val="26"/>
          <w:lang w:val="fr-FR"/>
        </w:rPr>
        <w:object w:dxaOrig="220" w:dyaOrig="220">
          <v:shape id="_x0000_i1030" type="#_x0000_t75" style="width:11.25pt;height:11.25pt" o:ole="">
            <v:imagedata r:id="rId20" o:title=""/>
          </v:shape>
          <o:OLEObject Type="Embed" ProgID="Equation.DSMT4" ShapeID="_x0000_i1030" DrawAspect="Content" ObjectID="_1732020525" r:id="rId21"/>
        </w:object>
      </w:r>
      <w:r w:rsidR="00B41C4D" w:rsidRPr="00567DDB">
        <w:rPr>
          <w:sz w:val="26"/>
          <w:szCs w:val="26"/>
          <w:lang w:val="fr-FR"/>
        </w:rPr>
        <w:t> ‘’ kí hiệu là :</w:t>
      </w:r>
    </w:p>
    <w:p w:rsidR="00B41C4D" w:rsidRPr="00567DDB" w:rsidRDefault="00B41C4D" w:rsidP="00DB1630">
      <w:pPr>
        <w:tabs>
          <w:tab w:val="left" w:pos="360"/>
          <w:tab w:val="left" w:pos="3060"/>
          <w:tab w:val="left" w:pos="5760"/>
          <w:tab w:val="left" w:pos="774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 xml:space="preserve">A.  !=             </w:t>
      </w:r>
      <w:r w:rsidRPr="00567DDB">
        <w:rPr>
          <w:sz w:val="26"/>
          <w:szCs w:val="26"/>
        </w:rPr>
        <w:tab/>
        <w:t>B. = =</w:t>
      </w:r>
      <w:r w:rsidRPr="00567DDB">
        <w:rPr>
          <w:sz w:val="26"/>
          <w:szCs w:val="26"/>
        </w:rPr>
        <w:tab/>
        <w:t>C. =</w:t>
      </w:r>
      <w:r w:rsidRPr="00567DDB">
        <w:rPr>
          <w:sz w:val="26"/>
          <w:szCs w:val="26"/>
        </w:rPr>
        <w:tab/>
        <w:t xml:space="preserve">         D. =! </w:t>
      </w:r>
    </w:p>
    <w:p w:rsidR="00605162" w:rsidRPr="00567DDB" w:rsidRDefault="00605162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 xml:space="preserve">Câu </w:t>
      </w:r>
      <w:r w:rsidR="00103F31" w:rsidRPr="00567DDB">
        <w:rPr>
          <w:b/>
          <w:bCs/>
          <w:sz w:val="26"/>
          <w:szCs w:val="26"/>
        </w:rPr>
        <w:t>40</w:t>
      </w:r>
      <w:r w:rsidR="00453B2F" w:rsidRPr="00567DDB">
        <w:rPr>
          <w:b/>
          <w:bCs/>
          <w:sz w:val="26"/>
          <w:szCs w:val="26"/>
        </w:rPr>
        <w:t>:</w:t>
      </w:r>
      <w:r w:rsidRPr="00567DDB">
        <w:rPr>
          <w:sz w:val="26"/>
          <w:szCs w:val="26"/>
        </w:rPr>
        <w:t xml:space="preserve"> Kết quả của biểu thức sqr</w:t>
      </w:r>
      <w:r w:rsidR="00004E66" w:rsidRPr="00567DDB">
        <w:rPr>
          <w:sz w:val="26"/>
          <w:szCs w:val="26"/>
        </w:rPr>
        <w:t>t(21</w:t>
      </w:r>
      <w:r w:rsidRPr="00567DDB">
        <w:rPr>
          <w:sz w:val="26"/>
          <w:szCs w:val="26"/>
        </w:rPr>
        <w:t xml:space="preserve"> </w:t>
      </w:r>
      <w:r w:rsidR="00FC4CB4" w:rsidRPr="00567DDB">
        <w:rPr>
          <w:sz w:val="26"/>
          <w:szCs w:val="26"/>
        </w:rPr>
        <w:t>//</w:t>
      </w:r>
      <w:r w:rsidRPr="00567DDB">
        <w:rPr>
          <w:sz w:val="26"/>
          <w:szCs w:val="26"/>
        </w:rPr>
        <w:t xml:space="preserve"> </w:t>
      </w:r>
      <w:r w:rsidR="00004E66" w:rsidRPr="00567DDB">
        <w:rPr>
          <w:sz w:val="26"/>
          <w:szCs w:val="26"/>
        </w:rPr>
        <w:t>5</w:t>
      </w:r>
      <w:r w:rsidRPr="00567DDB">
        <w:rPr>
          <w:sz w:val="26"/>
          <w:szCs w:val="26"/>
        </w:rPr>
        <w:t>) trả về kết quả là</w:t>
      </w:r>
    </w:p>
    <w:p w:rsidR="00605162" w:rsidRPr="00567DDB" w:rsidRDefault="00605162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ind w:firstLine="360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1 </w:t>
      </w:r>
      <w:r w:rsidRPr="00567DDB">
        <w:rPr>
          <w:sz w:val="26"/>
          <w:szCs w:val="26"/>
        </w:rPr>
        <w:tab/>
        <w:t xml:space="preserve">B. 4 </w:t>
      </w:r>
      <w:r w:rsidRPr="00567DDB">
        <w:rPr>
          <w:sz w:val="26"/>
          <w:szCs w:val="26"/>
        </w:rPr>
        <w:tab/>
        <w:t xml:space="preserve">C. 8   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  <w:u w:val="single"/>
        </w:rPr>
        <w:t>D.</w:t>
      </w:r>
      <w:r w:rsidRPr="00567DDB">
        <w:rPr>
          <w:sz w:val="26"/>
          <w:szCs w:val="26"/>
        </w:rPr>
        <w:t xml:space="preserve"> 2</w:t>
      </w:r>
    </w:p>
    <w:p w:rsidR="00605162" w:rsidRPr="00567DDB" w:rsidRDefault="00103F31" w:rsidP="00DB1630">
      <w:pPr>
        <w:spacing w:after="100" w:afterAutospacing="1"/>
        <w:contextualSpacing/>
        <w:jc w:val="both"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t>Câu 41</w:t>
      </w:r>
      <w:r w:rsidR="00453B2F" w:rsidRPr="00567DDB">
        <w:rPr>
          <w:b/>
          <w:bCs/>
          <w:sz w:val="26"/>
          <w:szCs w:val="26"/>
        </w:rPr>
        <w:t>:</w:t>
      </w:r>
      <w:r w:rsidR="00605162" w:rsidRPr="00567DDB">
        <w:rPr>
          <w:b/>
          <w:bCs/>
          <w:sz w:val="26"/>
          <w:szCs w:val="26"/>
        </w:rPr>
        <w:t>.</w:t>
      </w:r>
      <w:r w:rsidR="00FF0D3C" w:rsidRPr="00567DDB">
        <w:rPr>
          <w:sz w:val="26"/>
          <w:szCs w:val="26"/>
        </w:rPr>
        <w:t xml:space="preserve"> Cho biểu thức: (2</w:t>
      </w:r>
      <w:r w:rsidR="00605162" w:rsidRPr="00567DDB">
        <w:rPr>
          <w:sz w:val="26"/>
          <w:szCs w:val="26"/>
        </w:rPr>
        <w:t>8</w:t>
      </w:r>
      <w:r w:rsidR="00FC4CB4" w:rsidRPr="00567DDB">
        <w:rPr>
          <w:sz w:val="26"/>
          <w:szCs w:val="26"/>
        </w:rPr>
        <w:t xml:space="preserve"> %</w:t>
      </w:r>
      <w:r w:rsidR="00605162" w:rsidRPr="00567DDB">
        <w:rPr>
          <w:sz w:val="26"/>
          <w:szCs w:val="26"/>
        </w:rPr>
        <w:t xml:space="preserve"> 3) + 1 Giá trị của biểu thức là:</w:t>
      </w:r>
    </w:p>
    <w:p w:rsidR="00590F27" w:rsidRPr="00567DDB" w:rsidRDefault="00590F27" w:rsidP="00DB1630">
      <w:pPr>
        <w:autoSpaceDE w:val="0"/>
        <w:autoSpaceDN w:val="0"/>
        <w:adjustRightInd w:val="0"/>
        <w:spacing w:after="100" w:afterAutospacing="1"/>
        <w:contextualSpacing/>
        <w:rPr>
          <w:b/>
          <w:bCs/>
          <w:sz w:val="26"/>
          <w:szCs w:val="26"/>
        </w:rPr>
        <w:sectPr w:rsidR="00590F27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605162" w:rsidRPr="00567DDB" w:rsidRDefault="00605162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A.</w:t>
      </w:r>
      <w:r w:rsidRPr="00567DDB">
        <w:rPr>
          <w:sz w:val="26"/>
          <w:szCs w:val="26"/>
        </w:rPr>
        <w:t xml:space="preserve"> 4</w:t>
      </w:r>
    </w:p>
    <w:p w:rsidR="00605162" w:rsidRPr="00567DDB" w:rsidRDefault="00605162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B.</w:t>
      </w:r>
      <w:r w:rsidRPr="00567DDB">
        <w:rPr>
          <w:sz w:val="26"/>
          <w:szCs w:val="26"/>
        </w:rPr>
        <w:t xml:space="preserve"> 3</w:t>
      </w:r>
    </w:p>
    <w:p w:rsidR="00605162" w:rsidRPr="00567DDB" w:rsidRDefault="00605162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.</w:t>
      </w:r>
      <w:r w:rsidRPr="00567DDB">
        <w:rPr>
          <w:sz w:val="26"/>
          <w:szCs w:val="26"/>
        </w:rPr>
        <w:t xml:space="preserve"> 2</w:t>
      </w:r>
    </w:p>
    <w:p w:rsidR="00ED7428" w:rsidRPr="00567DDB" w:rsidRDefault="00605162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D.</w:t>
      </w:r>
      <w:r w:rsidRPr="00567DDB">
        <w:rPr>
          <w:sz w:val="26"/>
          <w:szCs w:val="26"/>
        </w:rPr>
        <w:t xml:space="preserve"> 1</w:t>
      </w:r>
    </w:p>
    <w:p w:rsidR="00590F27" w:rsidRPr="00567DDB" w:rsidRDefault="00590F27" w:rsidP="00DB1630">
      <w:pPr>
        <w:autoSpaceDE w:val="0"/>
        <w:autoSpaceDN w:val="0"/>
        <w:adjustRightInd w:val="0"/>
        <w:spacing w:after="100" w:afterAutospacing="1"/>
        <w:contextualSpacing/>
        <w:rPr>
          <w:b/>
          <w:bCs/>
          <w:sz w:val="26"/>
          <w:szCs w:val="26"/>
        </w:rPr>
        <w:sectPr w:rsidR="00590F27" w:rsidRPr="00567DDB" w:rsidSect="00E2053F">
          <w:type w:val="continuous"/>
          <w:pgSz w:w="12240" w:h="15840"/>
          <w:pgMar w:top="360" w:right="360" w:bottom="540" w:left="630" w:header="180" w:footer="720" w:gutter="0"/>
          <w:cols w:num="4" w:space="720"/>
          <w:docGrid w:linePitch="360"/>
        </w:sectPr>
      </w:pPr>
    </w:p>
    <w:p w:rsidR="00AB1289" w:rsidRPr="00567DDB" w:rsidRDefault="00103F31" w:rsidP="00DB1630">
      <w:pPr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bCs/>
          <w:sz w:val="26"/>
          <w:szCs w:val="26"/>
        </w:rPr>
        <w:lastRenderedPageBreak/>
        <w:t>Câu 42</w:t>
      </w:r>
      <w:r w:rsidR="00453B2F" w:rsidRPr="00567DDB">
        <w:rPr>
          <w:b/>
          <w:bCs/>
          <w:sz w:val="26"/>
          <w:szCs w:val="26"/>
        </w:rPr>
        <w:t>:</w:t>
      </w:r>
      <w:r w:rsidR="00753731" w:rsidRPr="00567DDB">
        <w:rPr>
          <w:position w:val="-6"/>
          <w:sz w:val="26"/>
          <w:szCs w:val="26"/>
        </w:rPr>
        <w:object w:dxaOrig="279" w:dyaOrig="320">
          <v:shape id="_x0000_i1031" type="#_x0000_t75" style="width:14.25pt;height:15.75pt" o:ole="">
            <v:imagedata r:id="rId22" o:title=""/>
          </v:shape>
          <o:OLEObject Type="Embed" ProgID="Equation.DSMT4" ShapeID="_x0000_i1031" DrawAspect="Content" ObjectID="_1732020526" r:id="rId23"/>
        </w:object>
      </w:r>
      <w:r w:rsidR="00AB1289" w:rsidRPr="00567DDB">
        <w:rPr>
          <w:sz w:val="26"/>
          <w:szCs w:val="26"/>
        </w:rPr>
        <w:t xml:space="preserve"> </w:t>
      </w:r>
      <w:r w:rsidR="00AB1289" w:rsidRPr="00567DDB">
        <w:rPr>
          <w:sz w:val="26"/>
          <w:szCs w:val="26"/>
          <w:lang w:val="fr-FR"/>
        </w:rPr>
        <w:t xml:space="preserve">biểu diễn trong </w:t>
      </w:r>
      <w:r w:rsidR="00AB1289" w:rsidRPr="00567DDB">
        <w:rPr>
          <w:sz w:val="26"/>
          <w:szCs w:val="26"/>
        </w:rPr>
        <w:t>Python</w:t>
      </w:r>
      <w:r w:rsidR="00AB1289" w:rsidRPr="00567DDB">
        <w:rPr>
          <w:sz w:val="26"/>
          <w:szCs w:val="26"/>
          <w:lang w:val="fr-FR"/>
        </w:rPr>
        <w:t xml:space="preserve"> là</w:t>
      </w:r>
    </w:p>
    <w:p w:rsidR="00AB1289" w:rsidRPr="00567DDB" w:rsidRDefault="00FC7C60" w:rsidP="00DB1630">
      <w:pPr>
        <w:tabs>
          <w:tab w:val="left" w:pos="360"/>
          <w:tab w:val="left" w:pos="3060"/>
          <w:tab w:val="left" w:pos="5760"/>
          <w:tab w:val="left" w:pos="774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 </w:t>
      </w:r>
      <w:r w:rsidR="00CF2AA4" w:rsidRPr="00567DDB">
        <w:rPr>
          <w:sz w:val="26"/>
          <w:szCs w:val="26"/>
        </w:rPr>
        <w:t>x*xy</w:t>
      </w:r>
      <w:r w:rsidRPr="00567DDB">
        <w:rPr>
          <w:sz w:val="26"/>
          <w:szCs w:val="26"/>
        </w:rPr>
        <w:t xml:space="preserve">             </w:t>
      </w:r>
      <w:r w:rsidR="00753731" w:rsidRPr="00567DDB">
        <w:rPr>
          <w:sz w:val="26"/>
          <w:szCs w:val="26"/>
        </w:rPr>
        <w:tab/>
        <w:t>B.</w:t>
      </w:r>
      <w:r w:rsidRPr="00567DDB">
        <w:rPr>
          <w:sz w:val="26"/>
          <w:szCs w:val="26"/>
        </w:rPr>
        <w:t xml:space="preserve"> </w:t>
      </w:r>
      <w:r w:rsidR="00753731" w:rsidRPr="00567DDB">
        <w:rPr>
          <w:sz w:val="26"/>
          <w:szCs w:val="26"/>
        </w:rPr>
        <w:t>x**y</w:t>
      </w:r>
      <w:r w:rsidR="00AB1289" w:rsidRPr="00567DDB">
        <w:rPr>
          <w:sz w:val="26"/>
          <w:szCs w:val="26"/>
        </w:rPr>
        <w:tab/>
        <w:t xml:space="preserve">C. </w:t>
      </w:r>
      <w:r w:rsidRPr="00567DDB">
        <w:rPr>
          <w:sz w:val="26"/>
          <w:szCs w:val="26"/>
        </w:rPr>
        <w:t xml:space="preserve"> x*y</w:t>
      </w:r>
      <w:r w:rsidRPr="00567DDB">
        <w:rPr>
          <w:sz w:val="26"/>
          <w:szCs w:val="26"/>
        </w:rPr>
        <w:tab/>
        <w:t xml:space="preserve">         D.</w:t>
      </w:r>
      <w:r w:rsidR="00CF2AA4" w:rsidRPr="00567DDB">
        <w:rPr>
          <w:sz w:val="26"/>
          <w:szCs w:val="26"/>
        </w:rPr>
        <w:t xml:space="preserve"> y*x</w:t>
      </w:r>
      <w:r w:rsidRPr="00567DDB">
        <w:rPr>
          <w:sz w:val="26"/>
          <w:szCs w:val="26"/>
        </w:rPr>
        <w:t xml:space="preserve"> </w:t>
      </w:r>
    </w:p>
    <w:p w:rsidR="006F1947" w:rsidRPr="00567DDB" w:rsidRDefault="00103F31" w:rsidP="00DB1630">
      <w:pPr>
        <w:spacing w:after="100" w:afterAutospacing="1"/>
        <w:contextualSpacing/>
        <w:jc w:val="both"/>
        <w:rPr>
          <w:sz w:val="26"/>
          <w:szCs w:val="26"/>
          <w:lang w:val="fr-FR"/>
        </w:rPr>
      </w:pPr>
      <w:r w:rsidRPr="00567DDB">
        <w:rPr>
          <w:b/>
          <w:bCs/>
          <w:sz w:val="26"/>
          <w:szCs w:val="26"/>
        </w:rPr>
        <w:t>Câu 43</w:t>
      </w:r>
      <w:r w:rsidR="00453B2F" w:rsidRPr="00567DDB">
        <w:rPr>
          <w:b/>
          <w:bCs/>
          <w:sz w:val="26"/>
          <w:szCs w:val="26"/>
        </w:rPr>
        <w:t>:</w:t>
      </w:r>
      <w:r w:rsidR="006F1947" w:rsidRPr="00567DDB">
        <w:rPr>
          <w:sz w:val="26"/>
          <w:szCs w:val="26"/>
        </w:rPr>
        <w:t xml:space="preserve"> </w:t>
      </w:r>
      <w:r w:rsidR="00CA5208" w:rsidRPr="00567DDB">
        <w:rPr>
          <w:sz w:val="26"/>
          <w:szCs w:val="26"/>
        </w:rPr>
        <w:t xml:space="preserve">Số </w:t>
      </w:r>
      <w:r w:rsidR="00CA5208" w:rsidRPr="00567DDB">
        <w:rPr>
          <w:position w:val="-4"/>
          <w:sz w:val="26"/>
          <w:szCs w:val="26"/>
        </w:rPr>
        <w:object w:dxaOrig="260" w:dyaOrig="240">
          <v:shape id="_x0000_i1032" type="#_x0000_t75" style="width:12.75pt;height:12pt" o:ole="">
            <v:imagedata r:id="rId24" o:title=""/>
          </v:shape>
          <o:OLEObject Type="Embed" ProgID="Equation.DSMT4" ShapeID="_x0000_i1032" DrawAspect="Content" ObjectID="_1732020527" r:id="rId25"/>
        </w:object>
      </w:r>
      <w:r w:rsidR="00CA5208" w:rsidRPr="00567DDB">
        <w:rPr>
          <w:sz w:val="26"/>
          <w:szCs w:val="26"/>
        </w:rPr>
        <w:t xml:space="preserve"> </w:t>
      </w:r>
      <w:r w:rsidR="006F1947" w:rsidRPr="00567DDB">
        <w:rPr>
          <w:sz w:val="26"/>
          <w:szCs w:val="26"/>
          <w:lang w:val="fr-FR"/>
        </w:rPr>
        <w:t xml:space="preserve">biểu diễn trong </w:t>
      </w:r>
      <w:r w:rsidR="006F1947" w:rsidRPr="00567DDB">
        <w:rPr>
          <w:sz w:val="26"/>
          <w:szCs w:val="26"/>
        </w:rPr>
        <w:t>Python</w:t>
      </w:r>
      <w:r w:rsidR="006F1947" w:rsidRPr="00567DDB">
        <w:rPr>
          <w:sz w:val="26"/>
          <w:szCs w:val="26"/>
          <w:lang w:val="fr-FR"/>
        </w:rPr>
        <w:t xml:space="preserve"> là</w:t>
      </w:r>
    </w:p>
    <w:p w:rsidR="006F1947" w:rsidRPr="00567DDB" w:rsidRDefault="006F1947" w:rsidP="00DB1630">
      <w:pPr>
        <w:tabs>
          <w:tab w:val="left" w:pos="360"/>
          <w:tab w:val="left" w:pos="3060"/>
          <w:tab w:val="left" w:pos="5760"/>
          <w:tab w:val="left" w:pos="774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 </w:t>
      </w:r>
      <w:r w:rsidR="00CA5208" w:rsidRPr="00567DDB">
        <w:rPr>
          <w:sz w:val="26"/>
          <w:szCs w:val="26"/>
        </w:rPr>
        <w:t>mathpi</w:t>
      </w:r>
      <w:r w:rsidRPr="00567DDB">
        <w:rPr>
          <w:sz w:val="26"/>
          <w:szCs w:val="26"/>
        </w:rPr>
        <w:t xml:space="preserve">             </w:t>
      </w:r>
      <w:r w:rsidRPr="00567DDB">
        <w:rPr>
          <w:sz w:val="26"/>
          <w:szCs w:val="26"/>
        </w:rPr>
        <w:tab/>
        <w:t xml:space="preserve">B. </w:t>
      </w:r>
      <w:r w:rsidR="00CA5208" w:rsidRPr="00567DDB">
        <w:rPr>
          <w:sz w:val="26"/>
          <w:szCs w:val="26"/>
        </w:rPr>
        <w:t>phi</w:t>
      </w:r>
      <w:r w:rsidRPr="00567DDB">
        <w:rPr>
          <w:sz w:val="26"/>
          <w:szCs w:val="26"/>
        </w:rPr>
        <w:tab/>
      </w:r>
      <w:r w:rsidRPr="00567DDB">
        <w:rPr>
          <w:sz w:val="26"/>
          <w:szCs w:val="26"/>
          <w:u w:val="single"/>
        </w:rPr>
        <w:t>C.</w:t>
      </w:r>
      <w:r w:rsidRPr="00567DDB">
        <w:rPr>
          <w:sz w:val="26"/>
          <w:szCs w:val="26"/>
        </w:rPr>
        <w:t xml:space="preserve">  </w:t>
      </w:r>
      <w:r w:rsidR="00CA5208" w:rsidRPr="00567DDB">
        <w:rPr>
          <w:sz w:val="26"/>
          <w:szCs w:val="26"/>
        </w:rPr>
        <w:t>math.pi</w:t>
      </w:r>
      <w:r w:rsidRPr="00567DDB">
        <w:rPr>
          <w:sz w:val="26"/>
          <w:szCs w:val="26"/>
        </w:rPr>
        <w:tab/>
        <w:t xml:space="preserve">         D.</w:t>
      </w:r>
      <w:r w:rsidR="00CA5208" w:rsidRPr="00567DDB">
        <w:rPr>
          <w:sz w:val="26"/>
          <w:szCs w:val="26"/>
        </w:rPr>
        <w:t xml:space="preserve"> pi</w:t>
      </w:r>
      <w:r w:rsidRPr="00567DDB">
        <w:rPr>
          <w:sz w:val="26"/>
          <w:szCs w:val="26"/>
        </w:rPr>
        <w:t xml:space="preserve"> </w:t>
      </w:r>
    </w:p>
    <w:p w:rsidR="00C4217A" w:rsidRPr="00567DDB" w:rsidRDefault="00103F31" w:rsidP="00DB1630">
      <w:pPr>
        <w:spacing w:after="100" w:afterAutospacing="1"/>
        <w:contextualSpacing/>
        <w:jc w:val="both"/>
        <w:rPr>
          <w:sz w:val="26"/>
          <w:szCs w:val="26"/>
          <w:lang w:val="fr-FR"/>
        </w:rPr>
      </w:pPr>
      <w:r w:rsidRPr="00567DDB">
        <w:rPr>
          <w:b/>
          <w:bCs/>
          <w:sz w:val="26"/>
          <w:szCs w:val="26"/>
        </w:rPr>
        <w:t>Câu 44</w:t>
      </w:r>
      <w:r w:rsidR="00453B2F" w:rsidRPr="00567DDB">
        <w:rPr>
          <w:b/>
          <w:bCs/>
          <w:sz w:val="26"/>
          <w:szCs w:val="26"/>
        </w:rPr>
        <w:t>:</w:t>
      </w:r>
      <w:r w:rsidR="00C4217A" w:rsidRPr="00567DDB">
        <w:rPr>
          <w:sz w:val="26"/>
          <w:szCs w:val="26"/>
        </w:rPr>
        <w:t xml:space="preserve"> </w:t>
      </w:r>
      <w:r w:rsidR="00C4217A" w:rsidRPr="00567DDB">
        <w:rPr>
          <w:sz w:val="26"/>
          <w:szCs w:val="26"/>
          <w:lang w:val="fr-FR"/>
        </w:rPr>
        <w:t xml:space="preserve">Trong </w:t>
      </w:r>
      <w:r w:rsidR="00C4217A" w:rsidRPr="00567DDB">
        <w:rPr>
          <w:sz w:val="26"/>
          <w:szCs w:val="26"/>
        </w:rPr>
        <w:t>Python</w:t>
      </w:r>
      <w:r w:rsidR="00C4217A" w:rsidRPr="00567DDB">
        <w:rPr>
          <w:sz w:val="26"/>
          <w:szCs w:val="26"/>
          <w:lang w:val="fr-FR"/>
        </w:rPr>
        <w:t xml:space="preserve"> phép toán bằng ‘’= ‘’ kí hiệu là :</w:t>
      </w:r>
    </w:p>
    <w:p w:rsidR="00B92E39" w:rsidRPr="00567DDB" w:rsidRDefault="00C4217A" w:rsidP="00DB1630">
      <w:pPr>
        <w:tabs>
          <w:tab w:val="left" w:pos="360"/>
          <w:tab w:val="left" w:pos="3060"/>
          <w:tab w:val="left" w:pos="5760"/>
          <w:tab w:val="left" w:pos="7740"/>
          <w:tab w:val="left" w:pos="86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 xml:space="preserve">A.  </w:t>
      </w:r>
      <w:r w:rsidR="00EF2D81" w:rsidRPr="00567DDB">
        <w:rPr>
          <w:sz w:val="26"/>
          <w:szCs w:val="26"/>
        </w:rPr>
        <w:t>!=</w:t>
      </w:r>
      <w:r w:rsidRPr="00567DDB">
        <w:rPr>
          <w:sz w:val="26"/>
          <w:szCs w:val="26"/>
        </w:rPr>
        <w:t xml:space="preserve">             </w:t>
      </w:r>
      <w:r w:rsidRPr="00567DDB">
        <w:rPr>
          <w:sz w:val="26"/>
          <w:szCs w:val="26"/>
        </w:rPr>
        <w:tab/>
        <w:t>B. = =</w:t>
      </w:r>
      <w:r w:rsidRPr="00567DDB">
        <w:rPr>
          <w:sz w:val="26"/>
          <w:szCs w:val="26"/>
        </w:rPr>
        <w:tab/>
        <w:t xml:space="preserve">C. </w:t>
      </w:r>
      <w:r w:rsidR="00EF2D81" w:rsidRPr="00567DDB">
        <w:rPr>
          <w:sz w:val="26"/>
          <w:szCs w:val="26"/>
        </w:rPr>
        <w:t>=</w:t>
      </w:r>
      <w:r w:rsidRPr="00567DDB">
        <w:rPr>
          <w:sz w:val="26"/>
          <w:szCs w:val="26"/>
        </w:rPr>
        <w:tab/>
        <w:t xml:space="preserve">         D.</w:t>
      </w:r>
      <w:r w:rsidR="00EF2D81" w:rsidRPr="00567DDB">
        <w:rPr>
          <w:sz w:val="26"/>
          <w:szCs w:val="26"/>
        </w:rPr>
        <w:t xml:space="preserve"> =!</w:t>
      </w:r>
      <w:r w:rsidRPr="00567DDB">
        <w:rPr>
          <w:sz w:val="26"/>
          <w:szCs w:val="26"/>
        </w:rPr>
        <w:t xml:space="preserve"> </w:t>
      </w:r>
    </w:p>
    <w:p w:rsidR="006F1947" w:rsidRPr="00567DDB" w:rsidRDefault="00103F31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>Câu 45</w:t>
      </w:r>
      <w:r w:rsidR="00D942D5" w:rsidRPr="00567DDB">
        <w:rPr>
          <w:b/>
          <w:bCs/>
          <w:sz w:val="26"/>
          <w:szCs w:val="26"/>
        </w:rPr>
        <w:t xml:space="preserve">: </w:t>
      </w:r>
      <w:r w:rsidR="00170B72" w:rsidRPr="00567DDB">
        <w:rPr>
          <w:bCs/>
          <w:sz w:val="26"/>
          <w:szCs w:val="26"/>
        </w:rPr>
        <w:t>Cú pháp của lệnh nhập dữ liệu từ bàn phím của NNLT Python là:</w:t>
      </w:r>
    </w:p>
    <w:p w:rsidR="0086151C" w:rsidRPr="00567DDB" w:rsidRDefault="00170B72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A. </w:t>
      </w:r>
      <w:r w:rsidR="00F463CF" w:rsidRPr="00567DDB">
        <w:rPr>
          <w:bCs/>
          <w:sz w:val="26"/>
          <w:szCs w:val="26"/>
        </w:rPr>
        <w:t>&lt;tên b</w:t>
      </w:r>
      <w:r w:rsidRPr="00567DDB">
        <w:rPr>
          <w:bCs/>
          <w:sz w:val="26"/>
          <w:szCs w:val="26"/>
        </w:rPr>
        <w:t xml:space="preserve">iến&gt; = input(&lt;dòng thông báo&gt;) </w:t>
      </w:r>
      <w:r w:rsidR="00F463CF" w:rsidRPr="00567DDB">
        <w:rPr>
          <w:bCs/>
          <w:sz w:val="26"/>
          <w:szCs w:val="26"/>
        </w:rPr>
        <w:t xml:space="preserve">                 </w:t>
      </w:r>
      <w:r w:rsidRPr="00567DDB">
        <w:rPr>
          <w:bCs/>
          <w:sz w:val="26"/>
          <w:szCs w:val="26"/>
        </w:rPr>
        <w:t>B. &lt;</w:t>
      </w:r>
      <w:r w:rsidR="00F463CF" w:rsidRPr="00567DDB">
        <w:rPr>
          <w:bCs/>
          <w:sz w:val="26"/>
          <w:szCs w:val="26"/>
        </w:rPr>
        <w:t>tên biến</w:t>
      </w:r>
      <w:r w:rsidRPr="00567DDB">
        <w:rPr>
          <w:bCs/>
          <w:sz w:val="26"/>
          <w:szCs w:val="26"/>
        </w:rPr>
        <w:t xml:space="preserve">&gt; </w:t>
      </w:r>
      <w:r w:rsidRPr="00567DDB">
        <w:rPr>
          <w:b/>
          <w:bCs/>
          <w:sz w:val="26"/>
          <w:szCs w:val="26"/>
        </w:rPr>
        <w:t>:</w:t>
      </w:r>
      <w:r w:rsidRPr="00567DDB">
        <w:rPr>
          <w:bCs/>
          <w:sz w:val="26"/>
          <w:szCs w:val="26"/>
        </w:rPr>
        <w:t xml:space="preserve">= input(&lt;dòng thông báo&gt;)                                               C.  </w:t>
      </w:r>
      <w:r w:rsidR="00154B61" w:rsidRPr="00567DDB">
        <w:rPr>
          <w:bCs/>
          <w:sz w:val="26"/>
          <w:szCs w:val="26"/>
        </w:rPr>
        <w:t>&lt;</w:t>
      </w:r>
      <w:r w:rsidR="00F463CF" w:rsidRPr="00567DDB">
        <w:rPr>
          <w:bCs/>
          <w:sz w:val="26"/>
          <w:szCs w:val="26"/>
        </w:rPr>
        <w:t>tên biến</w:t>
      </w:r>
      <w:r w:rsidR="00154B61" w:rsidRPr="00567DDB">
        <w:rPr>
          <w:bCs/>
          <w:sz w:val="26"/>
          <w:szCs w:val="26"/>
        </w:rPr>
        <w:t xml:space="preserve">&gt; = = input(&lt;dòng thông báo&gt;) </w:t>
      </w:r>
      <w:r w:rsidR="00F463CF" w:rsidRPr="00567DDB">
        <w:rPr>
          <w:bCs/>
          <w:sz w:val="26"/>
          <w:szCs w:val="26"/>
        </w:rPr>
        <w:t xml:space="preserve">             </w:t>
      </w:r>
      <w:r w:rsidRPr="00567DDB">
        <w:rPr>
          <w:bCs/>
          <w:sz w:val="26"/>
          <w:szCs w:val="26"/>
        </w:rPr>
        <w:t>D.</w:t>
      </w:r>
      <w:r w:rsidR="00154B61" w:rsidRPr="00567DDB">
        <w:rPr>
          <w:bCs/>
          <w:sz w:val="26"/>
          <w:szCs w:val="26"/>
        </w:rPr>
        <w:t xml:space="preserve"> &lt;</w:t>
      </w:r>
      <w:r w:rsidR="00F463CF" w:rsidRPr="00567DDB">
        <w:rPr>
          <w:bCs/>
          <w:sz w:val="26"/>
          <w:szCs w:val="26"/>
        </w:rPr>
        <w:t>tên biến</w:t>
      </w:r>
      <w:r w:rsidR="00154B61" w:rsidRPr="00567DDB">
        <w:rPr>
          <w:bCs/>
          <w:sz w:val="26"/>
          <w:szCs w:val="26"/>
        </w:rPr>
        <w:t xml:space="preserve">&gt; = output(&lt;dòng thông báo&gt;)   </w:t>
      </w:r>
    </w:p>
    <w:p w:rsidR="00AE1310" w:rsidRPr="00567DDB" w:rsidRDefault="00103F31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>Câu 46</w:t>
      </w:r>
      <w:r w:rsidR="0086151C" w:rsidRPr="00567DDB">
        <w:rPr>
          <w:b/>
          <w:bCs/>
          <w:sz w:val="26"/>
          <w:szCs w:val="26"/>
        </w:rPr>
        <w:t xml:space="preserve">: </w:t>
      </w:r>
      <w:r w:rsidR="00154B61" w:rsidRPr="00567DDB">
        <w:rPr>
          <w:bCs/>
          <w:sz w:val="26"/>
          <w:szCs w:val="26"/>
        </w:rPr>
        <w:t xml:space="preserve"> </w:t>
      </w:r>
      <w:r w:rsidR="00AE1310" w:rsidRPr="00567DDB">
        <w:rPr>
          <w:bCs/>
          <w:sz w:val="26"/>
          <w:szCs w:val="26"/>
        </w:rPr>
        <w:t>Cú pháp của lệnh đưa dữ liệu ra màn hình của NNLT Python là:</w:t>
      </w:r>
    </w:p>
    <w:p w:rsidR="004734AD" w:rsidRPr="00567DDB" w:rsidRDefault="00C7174B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A.</w:t>
      </w:r>
      <w:r w:rsidR="00D27B3D" w:rsidRPr="00567DDB">
        <w:rPr>
          <w:bCs/>
          <w:sz w:val="26"/>
          <w:szCs w:val="26"/>
        </w:rPr>
        <w:t xml:space="preserve"> prin</w:t>
      </w:r>
      <w:r w:rsidR="007E074E" w:rsidRPr="00567DDB">
        <w:rPr>
          <w:bCs/>
          <w:sz w:val="26"/>
          <w:szCs w:val="26"/>
        </w:rPr>
        <w:t>(danh sách biểu thức)</w:t>
      </w:r>
      <w:r w:rsidRPr="00567DDB">
        <w:rPr>
          <w:bCs/>
          <w:sz w:val="26"/>
          <w:szCs w:val="26"/>
        </w:rPr>
        <w:t xml:space="preserve">                </w:t>
      </w:r>
      <w:r w:rsidR="00D9755A" w:rsidRPr="00567DDB">
        <w:rPr>
          <w:bCs/>
          <w:sz w:val="26"/>
          <w:szCs w:val="26"/>
        </w:rPr>
        <w:t xml:space="preserve">                        </w:t>
      </w:r>
      <w:r w:rsidR="008D0B77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 xml:space="preserve"> B. </w:t>
      </w:r>
      <w:r w:rsidR="004734AD" w:rsidRPr="00567DDB">
        <w:rPr>
          <w:bCs/>
          <w:sz w:val="26"/>
          <w:szCs w:val="26"/>
        </w:rPr>
        <w:t>pre</w:t>
      </w:r>
      <w:r w:rsidR="001210B8" w:rsidRPr="00567DDB">
        <w:rPr>
          <w:bCs/>
          <w:sz w:val="26"/>
          <w:szCs w:val="26"/>
        </w:rPr>
        <w:t xml:space="preserve">nt(danh sách biểu thức)                 </w:t>
      </w:r>
      <w:r w:rsidRPr="00567DDB">
        <w:rPr>
          <w:bCs/>
          <w:sz w:val="26"/>
          <w:szCs w:val="26"/>
        </w:rPr>
        <w:t xml:space="preserve">          </w:t>
      </w:r>
    </w:p>
    <w:p w:rsidR="00C7174B" w:rsidRPr="00567DDB" w:rsidRDefault="00C7174B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C. </w:t>
      </w:r>
      <w:r w:rsidR="00D9755A" w:rsidRPr="00567DDB">
        <w:rPr>
          <w:bCs/>
          <w:sz w:val="26"/>
          <w:szCs w:val="26"/>
        </w:rPr>
        <w:t xml:space="preserve">brint(danh sách biểu thức)                 </w:t>
      </w:r>
      <w:r w:rsidRPr="00567DDB">
        <w:rPr>
          <w:bCs/>
          <w:sz w:val="26"/>
          <w:szCs w:val="26"/>
        </w:rPr>
        <w:t xml:space="preserve">           </w:t>
      </w:r>
      <w:r w:rsidR="004734AD" w:rsidRPr="00567DDB">
        <w:rPr>
          <w:bCs/>
          <w:sz w:val="26"/>
          <w:szCs w:val="26"/>
        </w:rPr>
        <w:t xml:space="preserve">        </w:t>
      </w:r>
      <w:r w:rsidR="00D9755A" w:rsidRPr="00567DDB">
        <w:rPr>
          <w:bCs/>
          <w:sz w:val="26"/>
          <w:szCs w:val="26"/>
        </w:rPr>
        <w:t xml:space="preserve">     </w:t>
      </w:r>
      <w:r w:rsidRPr="00567DDB">
        <w:rPr>
          <w:bCs/>
          <w:sz w:val="26"/>
          <w:szCs w:val="26"/>
        </w:rPr>
        <w:t>D.</w:t>
      </w:r>
      <w:r w:rsidR="00D27B3D" w:rsidRPr="00567DDB">
        <w:rPr>
          <w:bCs/>
          <w:sz w:val="26"/>
          <w:szCs w:val="26"/>
        </w:rPr>
        <w:t xml:space="preserve"> print(danh sách biểu thức)                                         </w:t>
      </w:r>
    </w:p>
    <w:p w:rsidR="00170B72" w:rsidRPr="00567DDB" w:rsidRDefault="00103F31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>Câu 47</w:t>
      </w:r>
      <w:r w:rsidR="004D6924" w:rsidRPr="00567DDB">
        <w:rPr>
          <w:b/>
          <w:bCs/>
          <w:sz w:val="26"/>
          <w:szCs w:val="26"/>
        </w:rPr>
        <w:t xml:space="preserve">: </w:t>
      </w:r>
      <w:r w:rsidR="004D6924" w:rsidRPr="00567DDB">
        <w:rPr>
          <w:bCs/>
          <w:sz w:val="26"/>
          <w:szCs w:val="26"/>
        </w:rPr>
        <w:t>Nhập số nguyên m từ bàn phím trong Python ta dùng lệnh:</w:t>
      </w:r>
    </w:p>
    <w:p w:rsidR="00AA75AD" w:rsidRPr="00567DDB" w:rsidRDefault="004D6924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 xml:space="preserve">A. </w:t>
      </w:r>
      <w:r w:rsidR="00AA75AD" w:rsidRPr="00567DDB">
        <w:rPr>
          <w:bCs/>
          <w:sz w:val="26"/>
          <w:szCs w:val="26"/>
        </w:rPr>
        <w:t>m = input(“Nhập số nguyên m:</w:t>
      </w:r>
      <w:r w:rsidR="004D6D13" w:rsidRPr="00567DDB">
        <w:rPr>
          <w:bCs/>
          <w:sz w:val="26"/>
          <w:szCs w:val="26"/>
        </w:rPr>
        <w:t xml:space="preserve"> </w:t>
      </w:r>
      <w:r w:rsidR="00AA75AD" w:rsidRPr="00567DDB">
        <w:rPr>
          <w:bCs/>
          <w:sz w:val="26"/>
          <w:szCs w:val="26"/>
        </w:rPr>
        <w:t>”</w:t>
      </w:r>
      <w:r w:rsidR="004D6D13" w:rsidRPr="00567DDB">
        <w:rPr>
          <w:bCs/>
          <w:sz w:val="26"/>
          <w:szCs w:val="26"/>
        </w:rPr>
        <w:t xml:space="preserve"> </w:t>
      </w:r>
      <w:r w:rsidR="00AA75AD" w:rsidRPr="00567DDB">
        <w:rPr>
          <w:bCs/>
          <w:sz w:val="26"/>
          <w:szCs w:val="26"/>
        </w:rPr>
        <w:t xml:space="preserve">)             </w:t>
      </w:r>
      <w:r w:rsidRPr="00567DDB">
        <w:rPr>
          <w:bCs/>
          <w:sz w:val="26"/>
          <w:szCs w:val="26"/>
        </w:rPr>
        <w:t xml:space="preserve">        </w:t>
      </w:r>
      <w:r w:rsidR="00333D1B" w:rsidRPr="00567DDB">
        <w:rPr>
          <w:bCs/>
          <w:sz w:val="26"/>
          <w:szCs w:val="26"/>
        </w:rPr>
        <w:t xml:space="preserve">      </w:t>
      </w:r>
      <w:r w:rsidRPr="00567DDB">
        <w:rPr>
          <w:bCs/>
          <w:sz w:val="26"/>
          <w:szCs w:val="26"/>
        </w:rPr>
        <w:t>B.</w:t>
      </w:r>
      <w:r w:rsidR="00333D1B" w:rsidRPr="00567DDB">
        <w:rPr>
          <w:bCs/>
          <w:sz w:val="26"/>
          <w:szCs w:val="26"/>
        </w:rPr>
        <w:t xml:space="preserve">  m = int(input(“Nhập số nguyên m:</w:t>
      </w:r>
      <w:r w:rsidR="004D6D13" w:rsidRPr="00567DDB">
        <w:rPr>
          <w:bCs/>
          <w:sz w:val="26"/>
          <w:szCs w:val="26"/>
        </w:rPr>
        <w:t xml:space="preserve"> </w:t>
      </w:r>
      <w:r w:rsidR="00333D1B" w:rsidRPr="00567DDB">
        <w:rPr>
          <w:bCs/>
          <w:sz w:val="26"/>
          <w:szCs w:val="26"/>
        </w:rPr>
        <w:t>”</w:t>
      </w:r>
      <w:r w:rsidR="004D6D13" w:rsidRPr="00567DDB">
        <w:rPr>
          <w:bCs/>
          <w:sz w:val="26"/>
          <w:szCs w:val="26"/>
        </w:rPr>
        <w:t xml:space="preserve"> </w:t>
      </w:r>
      <w:r w:rsidR="00333D1B" w:rsidRPr="00567DDB">
        <w:rPr>
          <w:bCs/>
          <w:sz w:val="26"/>
          <w:szCs w:val="26"/>
        </w:rPr>
        <w:t xml:space="preserve">)              </w:t>
      </w:r>
      <w:r w:rsidRPr="00567DDB">
        <w:rPr>
          <w:bCs/>
          <w:sz w:val="26"/>
          <w:szCs w:val="26"/>
        </w:rPr>
        <w:t xml:space="preserve">        </w:t>
      </w:r>
    </w:p>
    <w:p w:rsidR="004D6924" w:rsidRPr="00567DDB" w:rsidRDefault="004D6924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m = int(input(“Nhập số nguyên m: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>”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 xml:space="preserve">))            </w:t>
      </w:r>
      <w:r w:rsidR="00FF489D" w:rsidRPr="00567DDB">
        <w:rPr>
          <w:bCs/>
          <w:sz w:val="26"/>
          <w:szCs w:val="26"/>
        </w:rPr>
        <w:t xml:space="preserve">  </w:t>
      </w:r>
      <w:r w:rsidRPr="00567DDB">
        <w:rPr>
          <w:bCs/>
          <w:sz w:val="26"/>
          <w:szCs w:val="26"/>
        </w:rPr>
        <w:t xml:space="preserve"> </w:t>
      </w:r>
      <w:r w:rsidR="00333D1B" w:rsidRPr="00567DDB">
        <w:rPr>
          <w:bCs/>
          <w:sz w:val="26"/>
          <w:szCs w:val="26"/>
        </w:rPr>
        <w:t xml:space="preserve">     </w:t>
      </w:r>
      <w:r w:rsidR="00992CE2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>D.</w:t>
      </w:r>
      <w:r w:rsidR="00333D1B" w:rsidRPr="00567DDB">
        <w:rPr>
          <w:bCs/>
          <w:sz w:val="26"/>
          <w:szCs w:val="26"/>
        </w:rPr>
        <w:t xml:space="preserve"> m = int(input(Nhập số nguyên m:</w:t>
      </w:r>
      <w:r w:rsidR="004D6D13" w:rsidRPr="00567DDB">
        <w:rPr>
          <w:bCs/>
          <w:sz w:val="26"/>
          <w:szCs w:val="26"/>
        </w:rPr>
        <w:t xml:space="preserve"> </w:t>
      </w:r>
      <w:r w:rsidR="00333D1B" w:rsidRPr="00567DDB">
        <w:rPr>
          <w:bCs/>
          <w:sz w:val="26"/>
          <w:szCs w:val="26"/>
        </w:rPr>
        <w:t xml:space="preserve">))               </w:t>
      </w:r>
    </w:p>
    <w:p w:rsidR="0089726E" w:rsidRPr="00567DDB" w:rsidRDefault="00103F31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>Câu 48</w:t>
      </w:r>
      <w:r w:rsidR="004D6924" w:rsidRPr="00567DDB">
        <w:rPr>
          <w:b/>
          <w:bCs/>
          <w:sz w:val="26"/>
          <w:szCs w:val="26"/>
        </w:rPr>
        <w:t xml:space="preserve">: </w:t>
      </w:r>
      <w:r w:rsidR="0089726E" w:rsidRPr="00567DDB">
        <w:rPr>
          <w:bCs/>
          <w:sz w:val="26"/>
          <w:szCs w:val="26"/>
        </w:rPr>
        <w:t>Nhập số thực x từ bàn phím trong Python ta dùng lệnh:</w:t>
      </w:r>
    </w:p>
    <w:p w:rsidR="008250AE" w:rsidRPr="00567DDB" w:rsidRDefault="008250AE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A. x = input(“Nhập số thực x: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>”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>)                                B.  x = float(input(“Nhập số thực  x: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>”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 xml:space="preserve">))                    </w:t>
      </w:r>
    </w:p>
    <w:p w:rsidR="008250AE" w:rsidRPr="00567DDB" w:rsidRDefault="008250AE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 x = float(input(“Nhập số thực  x: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>”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 xml:space="preserve">)                   </w:t>
      </w:r>
      <w:r w:rsidR="004D6D13" w:rsidRPr="00567DDB">
        <w:rPr>
          <w:bCs/>
          <w:sz w:val="26"/>
          <w:szCs w:val="26"/>
        </w:rPr>
        <w:t xml:space="preserve"> </w:t>
      </w:r>
      <w:r w:rsidRPr="00567DDB">
        <w:rPr>
          <w:bCs/>
          <w:sz w:val="26"/>
          <w:szCs w:val="26"/>
        </w:rPr>
        <w:t xml:space="preserve">  D. x = float(input(Nhập số thực  x:</w:t>
      </w:r>
      <w:r w:rsidR="004D6D13" w:rsidRPr="00567DDB">
        <w:rPr>
          <w:bCs/>
          <w:sz w:val="26"/>
          <w:szCs w:val="26"/>
        </w:rPr>
        <w:t xml:space="preserve">  </w:t>
      </w:r>
      <w:r w:rsidRPr="00567DDB">
        <w:rPr>
          <w:bCs/>
          <w:sz w:val="26"/>
          <w:szCs w:val="26"/>
        </w:rPr>
        <w:t xml:space="preserve">))                    </w:t>
      </w:r>
    </w:p>
    <w:p w:rsidR="004D6924" w:rsidRPr="00567DDB" w:rsidRDefault="00103F31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/>
          <w:bCs/>
          <w:sz w:val="26"/>
          <w:szCs w:val="26"/>
        </w:rPr>
        <w:t>Câu 49</w:t>
      </w:r>
      <w:r w:rsidR="004D6924" w:rsidRPr="00567DDB">
        <w:rPr>
          <w:b/>
          <w:bCs/>
          <w:sz w:val="26"/>
          <w:szCs w:val="26"/>
        </w:rPr>
        <w:t>:</w:t>
      </w:r>
      <w:r w:rsidR="00BE187C" w:rsidRPr="00567DDB">
        <w:rPr>
          <w:b/>
          <w:bCs/>
          <w:sz w:val="26"/>
          <w:szCs w:val="26"/>
        </w:rPr>
        <w:t xml:space="preserve"> </w:t>
      </w:r>
      <w:r w:rsidR="00BE187C" w:rsidRPr="00567DDB">
        <w:rPr>
          <w:bCs/>
          <w:sz w:val="26"/>
          <w:szCs w:val="26"/>
        </w:rPr>
        <w:t>Để đưa dòng chữ “NNLT Python” ra màn hình</w:t>
      </w:r>
      <w:r w:rsidR="004F7C36" w:rsidRPr="00567DDB">
        <w:rPr>
          <w:bCs/>
          <w:sz w:val="26"/>
          <w:szCs w:val="26"/>
        </w:rPr>
        <w:t xml:space="preserve"> trong Python  </w:t>
      </w:r>
      <w:r w:rsidR="00BE187C" w:rsidRPr="00567DDB">
        <w:rPr>
          <w:bCs/>
          <w:sz w:val="26"/>
          <w:szCs w:val="26"/>
        </w:rPr>
        <w:t>ta dùng lệnh:</w:t>
      </w:r>
    </w:p>
    <w:p w:rsidR="00403D13" w:rsidRPr="00567DDB" w:rsidRDefault="004D6924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A.</w:t>
      </w:r>
      <w:r w:rsidR="00BE187C" w:rsidRPr="00567DDB">
        <w:rPr>
          <w:bCs/>
          <w:sz w:val="26"/>
          <w:szCs w:val="26"/>
        </w:rPr>
        <w:t xml:space="preserve">  print(NNLT Python)                            </w:t>
      </w:r>
      <w:r w:rsidR="00403D13" w:rsidRPr="00567DDB">
        <w:rPr>
          <w:bCs/>
          <w:sz w:val="26"/>
          <w:szCs w:val="26"/>
        </w:rPr>
        <w:t xml:space="preserve">                   </w:t>
      </w:r>
      <w:r w:rsidR="00BE187C" w:rsidRPr="00567DDB">
        <w:rPr>
          <w:bCs/>
          <w:sz w:val="26"/>
          <w:szCs w:val="26"/>
        </w:rPr>
        <w:t xml:space="preserve">   </w:t>
      </w:r>
      <w:r w:rsidRPr="00567DDB">
        <w:rPr>
          <w:bCs/>
          <w:sz w:val="26"/>
          <w:szCs w:val="26"/>
        </w:rPr>
        <w:t>B.</w:t>
      </w:r>
      <w:r w:rsidR="00BE187C" w:rsidRPr="00567DDB">
        <w:rPr>
          <w:bCs/>
          <w:sz w:val="26"/>
          <w:szCs w:val="26"/>
        </w:rPr>
        <w:t xml:space="preserve"> print(“NNLT Python” )          </w:t>
      </w:r>
    </w:p>
    <w:p w:rsidR="00365E21" w:rsidRPr="00567DDB" w:rsidRDefault="004D6924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.</w:t>
      </w:r>
      <w:r w:rsidR="00403D13" w:rsidRPr="00567DDB">
        <w:rPr>
          <w:bCs/>
          <w:sz w:val="26"/>
          <w:szCs w:val="26"/>
        </w:rPr>
        <w:t xml:space="preserve"> prent(“NNLT Python” )                                              </w:t>
      </w:r>
      <w:r w:rsidRPr="00567DDB">
        <w:rPr>
          <w:bCs/>
          <w:sz w:val="26"/>
          <w:szCs w:val="26"/>
        </w:rPr>
        <w:t>D.</w:t>
      </w:r>
      <w:r w:rsidR="00403D13" w:rsidRPr="00567DDB">
        <w:rPr>
          <w:bCs/>
          <w:sz w:val="26"/>
          <w:szCs w:val="26"/>
        </w:rPr>
        <w:t xml:space="preserve"> print((“NNLT Python” )</w:t>
      </w:r>
      <w:r w:rsidR="00ED7428" w:rsidRPr="00567DDB">
        <w:rPr>
          <w:bCs/>
          <w:sz w:val="26"/>
          <w:szCs w:val="26"/>
        </w:rPr>
        <w:t xml:space="preserve">) </w:t>
      </w:r>
    </w:p>
    <w:p w:rsidR="00ED7428" w:rsidRPr="00567DDB" w:rsidRDefault="00ED7428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Câu 50: Biểu thức nào có thể là biểu thức điều kiện trong cấu trúc rẽ nhánh</w:t>
      </w:r>
    </w:p>
    <w:p w:rsidR="00ED7428" w:rsidRPr="00567DDB" w:rsidRDefault="00ED7428" w:rsidP="00DB1630">
      <w:pPr>
        <w:tabs>
          <w:tab w:val="left" w:pos="2340"/>
          <w:tab w:val="left" w:pos="5400"/>
          <w:tab w:val="left" w:pos="558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Cs/>
          <w:sz w:val="26"/>
          <w:szCs w:val="26"/>
        </w:rPr>
      </w:pPr>
      <w:r w:rsidRPr="00567DDB">
        <w:rPr>
          <w:bCs/>
          <w:sz w:val="26"/>
          <w:szCs w:val="26"/>
        </w:rPr>
        <w:t>A. x=7</w:t>
      </w:r>
      <w:r w:rsidRPr="00567DDB">
        <w:rPr>
          <w:bCs/>
          <w:sz w:val="26"/>
          <w:szCs w:val="26"/>
        </w:rPr>
        <w:tab/>
        <w:t>B. X==7</w:t>
      </w:r>
      <w:r w:rsidRPr="00567DDB">
        <w:rPr>
          <w:bCs/>
          <w:sz w:val="26"/>
          <w:szCs w:val="26"/>
        </w:rPr>
        <w:tab/>
        <w:t>C. X+=7</w:t>
      </w:r>
      <w:r w:rsidRPr="00567DDB">
        <w:rPr>
          <w:bCs/>
          <w:sz w:val="26"/>
          <w:szCs w:val="26"/>
        </w:rPr>
        <w:tab/>
        <w:t>D. 7x</w:t>
      </w:r>
    </w:p>
    <w:p w:rsidR="003533BF" w:rsidRPr="00567DDB" w:rsidRDefault="003533BF" w:rsidP="00DB1630">
      <w:pPr>
        <w:spacing w:after="100" w:afterAutospacing="1"/>
        <w:contextualSpacing/>
        <w:rPr>
          <w:b/>
          <w:sz w:val="26"/>
          <w:szCs w:val="26"/>
        </w:rPr>
      </w:pPr>
      <w:r w:rsidRPr="00567DDB">
        <w:rPr>
          <w:b/>
          <w:sz w:val="26"/>
          <w:szCs w:val="26"/>
        </w:rPr>
        <w:t xml:space="preserve">II.PHẦN TỰ LUẬN: </w:t>
      </w:r>
    </w:p>
    <w:p w:rsidR="003533BF" w:rsidRPr="00567DDB" w:rsidRDefault="003533BF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t xml:space="preserve">Câu 1: </w:t>
      </w:r>
      <w:r w:rsidR="00590F27" w:rsidRPr="00567DDB">
        <w:rPr>
          <w:sz w:val="26"/>
          <w:szCs w:val="26"/>
        </w:rPr>
        <w:t>Kết quả thực hiện của các lệnh</w:t>
      </w:r>
      <w:r w:rsidRPr="00567DDB">
        <w:rPr>
          <w:sz w:val="26"/>
          <w:szCs w:val="26"/>
        </w:rPr>
        <w:t>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79"/>
        <w:gridCol w:w="4207"/>
      </w:tblGrid>
      <w:tr w:rsidR="00567DDB" w:rsidRPr="00567DDB" w:rsidTr="00910F02">
        <w:tc>
          <w:tcPr>
            <w:tcW w:w="6379" w:type="dxa"/>
            <w:shd w:val="clear" w:color="auto" w:fill="auto"/>
          </w:tcPr>
          <w:p w:rsidR="003533BF" w:rsidRPr="00567DDB" w:rsidRDefault="00590F27" w:rsidP="00DB1630">
            <w:pPr>
              <w:spacing w:after="100" w:afterAutospacing="1"/>
              <w:contextualSpacing/>
              <w:jc w:val="center"/>
              <w:rPr>
                <w:b/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Python</w:t>
            </w:r>
          </w:p>
        </w:tc>
        <w:tc>
          <w:tcPr>
            <w:tcW w:w="4207" w:type="dxa"/>
            <w:shd w:val="clear" w:color="auto" w:fill="auto"/>
          </w:tcPr>
          <w:p w:rsidR="003533BF" w:rsidRPr="00567DDB" w:rsidRDefault="00590F27" w:rsidP="00DB1630">
            <w:pPr>
              <w:spacing w:after="100" w:afterAutospacing="1"/>
              <w:contextualSpacing/>
              <w:jc w:val="center"/>
              <w:rPr>
                <w:b/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Kết quả</w:t>
            </w:r>
          </w:p>
        </w:tc>
      </w:tr>
      <w:tr w:rsidR="00567DDB" w:rsidRPr="00567DDB" w:rsidTr="00910F02">
        <w:tc>
          <w:tcPr>
            <w:tcW w:w="6379" w:type="dxa"/>
            <w:shd w:val="clear" w:color="auto" w:fill="auto"/>
          </w:tcPr>
          <w:p w:rsidR="003533BF" w:rsidRPr="00567DDB" w:rsidRDefault="00590F27" w:rsidP="00DB1630">
            <w:pPr>
              <w:spacing w:after="100" w:afterAutospacing="1"/>
              <w:contextualSpacing/>
              <w:rPr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&gt;&gt;&gt;Print(2.5*4)</w:t>
            </w:r>
          </w:p>
        </w:tc>
        <w:tc>
          <w:tcPr>
            <w:tcW w:w="4207" w:type="dxa"/>
            <w:shd w:val="clear" w:color="auto" w:fill="auto"/>
          </w:tcPr>
          <w:p w:rsidR="003533BF" w:rsidRPr="00567DDB" w:rsidRDefault="003533BF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  <w:tr w:rsidR="00567DDB" w:rsidRPr="00567DDB" w:rsidTr="00910F02">
        <w:tc>
          <w:tcPr>
            <w:tcW w:w="6379" w:type="dxa"/>
            <w:shd w:val="clear" w:color="auto" w:fill="auto"/>
          </w:tcPr>
          <w:p w:rsidR="003533BF" w:rsidRPr="00567DDB" w:rsidRDefault="00590F27" w:rsidP="00DB1630">
            <w:pPr>
              <w:spacing w:after="100" w:afterAutospacing="1"/>
              <w:contextualSpacing/>
              <w:rPr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&gt;&gt;&gt;print(2022, 21.4 + 22.1,  “Duy Tân”)</w:t>
            </w:r>
          </w:p>
        </w:tc>
        <w:tc>
          <w:tcPr>
            <w:tcW w:w="4207" w:type="dxa"/>
            <w:shd w:val="clear" w:color="auto" w:fill="auto"/>
          </w:tcPr>
          <w:p w:rsidR="003533BF" w:rsidRPr="00567DDB" w:rsidRDefault="003533BF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  <w:tr w:rsidR="00567DDB" w:rsidRPr="00567DDB" w:rsidTr="00910F02">
        <w:tc>
          <w:tcPr>
            <w:tcW w:w="6379" w:type="dxa"/>
            <w:shd w:val="clear" w:color="auto" w:fill="auto"/>
          </w:tcPr>
          <w:p w:rsidR="003533BF" w:rsidRPr="00567DDB" w:rsidRDefault="00590F27" w:rsidP="00DB1630">
            <w:pPr>
              <w:spacing w:after="100" w:afterAutospacing="1"/>
              <w:contextualSpacing/>
              <w:rPr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&gt;&gt;&gt;print(“2.5*4 = “, 2.5*4)</w:t>
            </w:r>
          </w:p>
        </w:tc>
        <w:tc>
          <w:tcPr>
            <w:tcW w:w="4207" w:type="dxa"/>
            <w:shd w:val="clear" w:color="auto" w:fill="auto"/>
          </w:tcPr>
          <w:p w:rsidR="003533BF" w:rsidRPr="00567DDB" w:rsidRDefault="003533BF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  <w:tr w:rsidR="00567DDB" w:rsidRPr="00567DDB" w:rsidTr="00910F02">
        <w:tc>
          <w:tcPr>
            <w:tcW w:w="6379" w:type="dxa"/>
            <w:shd w:val="clear" w:color="auto" w:fill="auto"/>
          </w:tcPr>
          <w:p w:rsidR="003533BF" w:rsidRPr="00567DDB" w:rsidRDefault="00590F27" w:rsidP="00DB1630">
            <w:pPr>
              <w:spacing w:after="100" w:afterAutospacing="1"/>
              <w:contextualSpacing/>
              <w:rPr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&gt;</w:t>
            </w:r>
            <w:r w:rsidRPr="00567DDB">
              <w:rPr>
                <w:sz w:val="26"/>
                <w:szCs w:val="26"/>
              </w:rPr>
              <w:t>&gt;&gt;print(“D”+”u”+”y”)</w:t>
            </w:r>
          </w:p>
          <w:p w:rsidR="0080709C" w:rsidRPr="00567DDB" w:rsidRDefault="0080709C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&gt;&gt;&gt;print(“Tân”)</w:t>
            </w:r>
          </w:p>
        </w:tc>
        <w:tc>
          <w:tcPr>
            <w:tcW w:w="4207" w:type="dxa"/>
            <w:shd w:val="clear" w:color="auto" w:fill="auto"/>
          </w:tcPr>
          <w:p w:rsidR="003533BF" w:rsidRPr="00567DDB" w:rsidRDefault="003533BF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  <w:tr w:rsidR="00567DDB" w:rsidRPr="00567DDB" w:rsidTr="00910F02">
        <w:tc>
          <w:tcPr>
            <w:tcW w:w="6379" w:type="dxa"/>
            <w:shd w:val="clear" w:color="auto" w:fill="auto"/>
          </w:tcPr>
          <w:p w:rsidR="0080709C" w:rsidRPr="00567DDB" w:rsidRDefault="0080709C" w:rsidP="00DB1630">
            <w:pPr>
              <w:spacing w:after="100" w:afterAutospacing="1"/>
              <w:contextualSpacing/>
              <w:rPr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&gt;</w:t>
            </w:r>
            <w:r w:rsidRPr="00567DDB">
              <w:rPr>
                <w:sz w:val="26"/>
                <w:szCs w:val="26"/>
              </w:rPr>
              <w:t>&gt;&gt;print(“D”+”u”+”y”,end=’’)</w:t>
            </w:r>
          </w:p>
          <w:p w:rsidR="003533BF" w:rsidRPr="00567DDB" w:rsidRDefault="0080709C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&gt;&gt;&gt;print(“Tân”)</w:t>
            </w:r>
          </w:p>
        </w:tc>
        <w:tc>
          <w:tcPr>
            <w:tcW w:w="4207" w:type="dxa"/>
            <w:shd w:val="clear" w:color="auto" w:fill="auto"/>
          </w:tcPr>
          <w:p w:rsidR="003533BF" w:rsidRPr="00567DDB" w:rsidRDefault="003533BF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</w:tbl>
    <w:p w:rsidR="003533BF" w:rsidRPr="00567DDB" w:rsidRDefault="003533BF" w:rsidP="00DB1630">
      <w:pPr>
        <w:spacing w:after="100" w:afterAutospacing="1"/>
        <w:contextualSpacing/>
        <w:rPr>
          <w:sz w:val="26"/>
          <w:szCs w:val="26"/>
        </w:rPr>
        <w:sectPr w:rsidR="003533BF" w:rsidRPr="00567DDB" w:rsidSect="00E2053F">
          <w:type w:val="continuous"/>
          <w:pgSz w:w="12240" w:h="15840"/>
          <w:pgMar w:top="360" w:right="360" w:bottom="540" w:left="630" w:header="180" w:footer="720" w:gutter="0"/>
          <w:cols w:space="720"/>
          <w:docGrid w:linePitch="360"/>
        </w:sectPr>
      </w:pPr>
    </w:p>
    <w:p w:rsidR="00590F27" w:rsidRPr="00567DDB" w:rsidRDefault="004943AE" w:rsidP="00DB1630">
      <w:pPr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lastRenderedPageBreak/>
        <w:t xml:space="preserve">Câu </w:t>
      </w:r>
      <w:r w:rsidR="00941353" w:rsidRPr="00567DDB">
        <w:rPr>
          <w:b/>
          <w:sz w:val="26"/>
          <w:szCs w:val="26"/>
        </w:rPr>
        <w:t>2</w:t>
      </w:r>
      <w:r w:rsidRPr="00567DDB">
        <w:rPr>
          <w:b/>
          <w:sz w:val="26"/>
          <w:szCs w:val="26"/>
        </w:rPr>
        <w:t>:</w:t>
      </w:r>
      <w:r w:rsidRPr="00567DDB">
        <w:rPr>
          <w:sz w:val="26"/>
          <w:szCs w:val="26"/>
        </w:rPr>
        <w:t xml:space="preserve"> </w:t>
      </w:r>
      <w:r w:rsidR="00590F27" w:rsidRPr="00567DDB">
        <w:rPr>
          <w:sz w:val="26"/>
          <w:szCs w:val="26"/>
        </w:rPr>
        <w:t>Kết quả thực hiện của các lệnh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79"/>
        <w:gridCol w:w="4207"/>
      </w:tblGrid>
      <w:tr w:rsidR="00567DDB" w:rsidRPr="00567DDB" w:rsidTr="00590F27">
        <w:tc>
          <w:tcPr>
            <w:tcW w:w="6379" w:type="dxa"/>
            <w:shd w:val="clear" w:color="auto" w:fill="auto"/>
          </w:tcPr>
          <w:p w:rsidR="00590F27" w:rsidRPr="00567DDB" w:rsidRDefault="00590F27" w:rsidP="00DB1630">
            <w:pPr>
              <w:spacing w:after="100" w:afterAutospacing="1"/>
              <w:contextualSpacing/>
              <w:jc w:val="center"/>
              <w:rPr>
                <w:b/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Python</w:t>
            </w:r>
          </w:p>
        </w:tc>
        <w:tc>
          <w:tcPr>
            <w:tcW w:w="4207" w:type="dxa"/>
            <w:shd w:val="clear" w:color="auto" w:fill="auto"/>
          </w:tcPr>
          <w:p w:rsidR="00590F27" w:rsidRPr="00567DDB" w:rsidRDefault="00590F27" w:rsidP="00DB1630">
            <w:pPr>
              <w:spacing w:after="100" w:afterAutospacing="1"/>
              <w:contextualSpacing/>
              <w:jc w:val="center"/>
              <w:rPr>
                <w:b/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Kết quả</w:t>
            </w:r>
          </w:p>
        </w:tc>
      </w:tr>
      <w:tr w:rsidR="00567DDB" w:rsidRPr="00567DDB" w:rsidTr="00590F27">
        <w:tc>
          <w:tcPr>
            <w:tcW w:w="6379" w:type="dxa"/>
            <w:shd w:val="clear" w:color="auto" w:fill="auto"/>
          </w:tcPr>
          <w:p w:rsidR="00590F27" w:rsidRPr="00567DDB" w:rsidRDefault="00E2053F" w:rsidP="00DB1630">
            <w:pPr>
              <w:pStyle w:val="NormalWeb"/>
              <w:spacing w:before="0" w:beforeAutospacing="0"/>
              <w:ind w:left="48" w:right="48"/>
              <w:rPr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a) Số x nằm trong khoảng (1; 10).</w:t>
            </w:r>
          </w:p>
        </w:tc>
        <w:tc>
          <w:tcPr>
            <w:tcW w:w="4207" w:type="dxa"/>
            <w:shd w:val="clear" w:color="auto" w:fill="auto"/>
          </w:tcPr>
          <w:p w:rsidR="00590F27" w:rsidRPr="00567DDB" w:rsidRDefault="00590F27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  <w:tr w:rsidR="00567DDB" w:rsidRPr="00567DDB" w:rsidTr="00590F27">
        <w:tc>
          <w:tcPr>
            <w:tcW w:w="6379" w:type="dxa"/>
            <w:shd w:val="clear" w:color="auto" w:fill="auto"/>
          </w:tcPr>
          <w:p w:rsidR="00590F27" w:rsidRPr="00567DDB" w:rsidRDefault="00E2053F" w:rsidP="00DB1630">
            <w:pPr>
              <w:pStyle w:val="NormalWeb"/>
              <w:spacing w:before="0" w:beforeAutospacing="0"/>
              <w:ind w:right="48"/>
              <w:rPr>
                <w:sz w:val="26"/>
                <w:szCs w:val="26"/>
              </w:rPr>
            </w:pPr>
            <w:r w:rsidRPr="00567DDB">
              <w:rPr>
                <w:sz w:val="26"/>
                <w:szCs w:val="26"/>
              </w:rPr>
              <w:t>Số y nằm ngoài đoạn [1; 2]</w:t>
            </w:r>
          </w:p>
        </w:tc>
        <w:tc>
          <w:tcPr>
            <w:tcW w:w="4207" w:type="dxa"/>
            <w:shd w:val="clear" w:color="auto" w:fill="auto"/>
          </w:tcPr>
          <w:p w:rsidR="00590F27" w:rsidRPr="00567DDB" w:rsidRDefault="00590F27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  <w:tr w:rsidR="00567DDB" w:rsidRPr="00567DDB" w:rsidTr="00590F27">
        <w:tc>
          <w:tcPr>
            <w:tcW w:w="6379" w:type="dxa"/>
            <w:shd w:val="clear" w:color="auto" w:fill="auto"/>
          </w:tcPr>
          <w:p w:rsidR="00590F27" w:rsidRPr="00567DDB" w:rsidRDefault="00E2053F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  <w:r w:rsidRPr="00567DDB">
              <w:rPr>
                <w:b/>
                <w:sz w:val="26"/>
                <w:szCs w:val="26"/>
              </w:rPr>
              <w:t>Số z nằm trong đoạn [0; 1] hoặc [5; 10].</w:t>
            </w:r>
          </w:p>
        </w:tc>
        <w:tc>
          <w:tcPr>
            <w:tcW w:w="4207" w:type="dxa"/>
            <w:shd w:val="clear" w:color="auto" w:fill="auto"/>
          </w:tcPr>
          <w:p w:rsidR="00590F27" w:rsidRPr="00567DDB" w:rsidRDefault="00590F27" w:rsidP="00DB1630">
            <w:pPr>
              <w:spacing w:after="100" w:afterAutospacing="1"/>
              <w:contextualSpacing/>
              <w:rPr>
                <w:b/>
                <w:sz w:val="26"/>
                <w:szCs w:val="26"/>
              </w:rPr>
            </w:pPr>
          </w:p>
        </w:tc>
      </w:tr>
    </w:tbl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/>
          <w:sz w:val="26"/>
          <w:szCs w:val="26"/>
        </w:rPr>
      </w:pPr>
      <w:r w:rsidRPr="00567DDB">
        <w:rPr>
          <w:b/>
          <w:sz w:val="26"/>
          <w:szCs w:val="26"/>
        </w:rPr>
        <w:t>Câu 3: Tìm một vài giá trị m, n thoả mãn các biểu thức sau:</w:t>
      </w:r>
    </w:p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b/>
          <w:sz w:val="26"/>
          <w:szCs w:val="26"/>
        </w:rPr>
      </w:pPr>
    </w:p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a) 100%m == 0 and n%5 != 0</w:t>
      </w:r>
    </w:p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</w:p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lastRenderedPageBreak/>
        <w:t>b) m%100 == 0 and m%400 != 0</w:t>
      </w:r>
    </w:p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</w:p>
    <w:p w:rsidR="00E2053F" w:rsidRPr="00567DDB" w:rsidRDefault="00E2053F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c) n%3 == 0 or (n%3 !=0 and n%4 == 0)</w:t>
      </w:r>
    </w:p>
    <w:p w:rsidR="003533BF" w:rsidRPr="00567DDB" w:rsidRDefault="004B5C3B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t xml:space="preserve">Câu </w:t>
      </w:r>
      <w:r w:rsidR="00E2053F" w:rsidRPr="00567DDB">
        <w:rPr>
          <w:b/>
          <w:sz w:val="26"/>
          <w:szCs w:val="26"/>
        </w:rPr>
        <w:t>4</w:t>
      </w:r>
      <w:r w:rsidR="006276FC" w:rsidRPr="00567DDB">
        <w:rPr>
          <w:b/>
          <w:sz w:val="26"/>
          <w:szCs w:val="26"/>
        </w:rPr>
        <w:t xml:space="preserve">: </w:t>
      </w:r>
      <w:r w:rsidR="00545B7B" w:rsidRPr="00567DDB">
        <w:rPr>
          <w:sz w:val="26"/>
          <w:szCs w:val="26"/>
        </w:rPr>
        <w:t>Viết chương trình bằng NNLT Python nhập số tự nhiên n từ bàn phím. Sau đó thông báo số đã nhập là số chẵn hay số lẻ.</w:t>
      </w:r>
    </w:p>
    <w:p w:rsidR="00096C35" w:rsidRPr="00567DDB" w:rsidRDefault="00E22058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t xml:space="preserve">Câu </w:t>
      </w:r>
      <w:r w:rsidR="00E2053F" w:rsidRPr="00567DDB">
        <w:rPr>
          <w:b/>
          <w:sz w:val="26"/>
          <w:szCs w:val="26"/>
        </w:rPr>
        <w:t>5</w:t>
      </w:r>
      <w:r w:rsidR="006276FC" w:rsidRPr="00567DDB">
        <w:rPr>
          <w:b/>
          <w:sz w:val="26"/>
          <w:szCs w:val="26"/>
        </w:rPr>
        <w:t xml:space="preserve">: </w:t>
      </w:r>
      <w:r w:rsidR="008A255A" w:rsidRPr="00567DDB">
        <w:rPr>
          <w:sz w:val="26"/>
          <w:szCs w:val="26"/>
        </w:rPr>
        <w:t xml:space="preserve">Viết chương trình bằng NNLT Python </w:t>
      </w:r>
      <w:r w:rsidR="00096C35" w:rsidRPr="00567DDB">
        <w:rPr>
          <w:sz w:val="26"/>
          <w:szCs w:val="26"/>
        </w:rPr>
        <w:t>tính chu vi và diện tích hình tròn bán kính R (với: R được nhập từ bàn phím)</w:t>
      </w:r>
    </w:p>
    <w:p w:rsidR="0080709C" w:rsidRPr="00567DDB" w:rsidRDefault="0080709C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t xml:space="preserve">Câu </w:t>
      </w:r>
      <w:r w:rsidR="00E2053F" w:rsidRPr="00567DDB">
        <w:rPr>
          <w:b/>
          <w:sz w:val="26"/>
          <w:szCs w:val="26"/>
        </w:rPr>
        <w:t>6</w:t>
      </w:r>
      <w:r w:rsidRPr="00567DDB">
        <w:rPr>
          <w:b/>
          <w:sz w:val="26"/>
          <w:szCs w:val="26"/>
        </w:rPr>
        <w:t xml:space="preserve">: </w:t>
      </w:r>
      <w:r w:rsidRPr="00567DDB">
        <w:rPr>
          <w:sz w:val="26"/>
          <w:szCs w:val="26"/>
        </w:rPr>
        <w:t>Viết chương trình bằng NNLT Python tính chu vi và diện tích hình tam giác cạnh a, b, c</w:t>
      </w:r>
    </w:p>
    <w:p w:rsidR="0080709C" w:rsidRPr="00567DDB" w:rsidRDefault="0080709C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(với:  a, b,c được nhập từ bàn phím. a,b,c&gt;0, thõa mãn bất đẳng thức tam giác)</w:t>
      </w:r>
    </w:p>
    <w:p w:rsidR="008A255A" w:rsidRPr="00567DDB" w:rsidRDefault="00E22058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t xml:space="preserve">Câu </w:t>
      </w:r>
      <w:r w:rsidR="00E2053F" w:rsidRPr="00567DDB">
        <w:rPr>
          <w:b/>
          <w:sz w:val="26"/>
          <w:szCs w:val="26"/>
        </w:rPr>
        <w:t>7</w:t>
      </w:r>
      <w:r w:rsidR="006276FC" w:rsidRPr="00567DDB">
        <w:rPr>
          <w:b/>
          <w:sz w:val="26"/>
          <w:szCs w:val="26"/>
        </w:rPr>
        <w:t xml:space="preserve">: </w:t>
      </w:r>
      <w:r w:rsidR="008A255A" w:rsidRPr="00567DDB">
        <w:rPr>
          <w:sz w:val="26"/>
          <w:szCs w:val="26"/>
        </w:rPr>
        <w:t xml:space="preserve">Viết chương trình bằng NNLT Python </w:t>
      </w:r>
      <w:r w:rsidR="002C3A2C" w:rsidRPr="00567DDB">
        <w:rPr>
          <w:sz w:val="26"/>
          <w:szCs w:val="26"/>
        </w:rPr>
        <w:t>tính chu vi và diện tích hình chữ nhật cạnh a, b</w:t>
      </w:r>
    </w:p>
    <w:p w:rsidR="002C3A2C" w:rsidRPr="00567DDB" w:rsidRDefault="002C3A2C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(với:  a, b được nhập từ bàn phím</w:t>
      </w:r>
      <w:r w:rsidR="0080709C" w:rsidRPr="00567DDB">
        <w:rPr>
          <w:sz w:val="26"/>
          <w:szCs w:val="26"/>
        </w:rPr>
        <w:t>, a,b&gt;0</w:t>
      </w:r>
      <w:r w:rsidRPr="00567DDB">
        <w:rPr>
          <w:sz w:val="26"/>
          <w:szCs w:val="26"/>
        </w:rPr>
        <w:t>)</w:t>
      </w:r>
    </w:p>
    <w:p w:rsidR="00A10E23" w:rsidRPr="00567DDB" w:rsidRDefault="00E22058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b/>
          <w:sz w:val="26"/>
          <w:szCs w:val="26"/>
        </w:rPr>
        <w:t xml:space="preserve">Câu </w:t>
      </w:r>
      <w:r w:rsidR="00E2053F" w:rsidRPr="00567DDB">
        <w:rPr>
          <w:b/>
          <w:sz w:val="26"/>
          <w:szCs w:val="26"/>
        </w:rPr>
        <w:t>8</w:t>
      </w:r>
      <w:r w:rsidR="006276FC" w:rsidRPr="00567DDB">
        <w:rPr>
          <w:b/>
          <w:sz w:val="26"/>
          <w:szCs w:val="26"/>
        </w:rPr>
        <w:t xml:space="preserve">: </w:t>
      </w:r>
      <w:r w:rsidR="00A10E23" w:rsidRPr="00567DDB">
        <w:rPr>
          <w:sz w:val="26"/>
          <w:szCs w:val="26"/>
        </w:rPr>
        <w:t>Viết chương trình bằng NNLT Python tính chu vi và diện tích hình vuông cạnh a</w:t>
      </w:r>
      <w:r w:rsidR="007863B2" w:rsidRPr="00567DDB">
        <w:rPr>
          <w:sz w:val="26"/>
          <w:szCs w:val="26"/>
        </w:rPr>
        <w:t>.</w:t>
      </w:r>
    </w:p>
    <w:p w:rsidR="00A10E23" w:rsidRPr="00567DDB" w:rsidRDefault="00A10E23" w:rsidP="00DB1630">
      <w:pPr>
        <w:tabs>
          <w:tab w:val="left" w:pos="2340"/>
          <w:tab w:val="left" w:pos="5400"/>
          <w:tab w:val="left" w:pos="7740"/>
        </w:tabs>
        <w:autoSpaceDE w:val="0"/>
        <w:autoSpaceDN w:val="0"/>
        <w:adjustRightInd w:val="0"/>
        <w:spacing w:after="100" w:afterAutospacing="1"/>
        <w:contextualSpacing/>
        <w:rPr>
          <w:sz w:val="26"/>
          <w:szCs w:val="26"/>
        </w:rPr>
      </w:pPr>
      <w:r w:rsidRPr="00567DDB">
        <w:rPr>
          <w:sz w:val="26"/>
          <w:szCs w:val="26"/>
        </w:rPr>
        <w:t>(với:  a được nhập từ bàn phím</w:t>
      </w:r>
      <w:r w:rsidR="0080709C" w:rsidRPr="00567DDB">
        <w:rPr>
          <w:sz w:val="26"/>
          <w:szCs w:val="26"/>
        </w:rPr>
        <w:t>, a&gt;0</w:t>
      </w:r>
      <w:r w:rsidRPr="00567DDB">
        <w:rPr>
          <w:sz w:val="26"/>
          <w:szCs w:val="26"/>
        </w:rPr>
        <w:t>)</w:t>
      </w:r>
    </w:p>
    <w:sectPr w:rsidR="00A10E23" w:rsidRPr="00567DDB" w:rsidSect="00E2053F">
      <w:headerReference w:type="default" r:id="rId26"/>
      <w:footerReference w:type="default" r:id="rId27"/>
      <w:type w:val="continuous"/>
      <w:pgSz w:w="12240" w:h="15840"/>
      <w:pgMar w:top="360" w:right="360" w:bottom="540" w:left="630" w:header="1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69B0" w:rsidRDefault="003E69B0">
      <w:r>
        <w:separator/>
      </w:r>
    </w:p>
  </w:endnote>
  <w:endnote w:type="continuationSeparator" w:id="0">
    <w:p w:rsidR="003E69B0" w:rsidRDefault="003E69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F27" w:rsidRPr="00EA0E80" w:rsidRDefault="00590F27" w:rsidP="006A5CB6">
    <w:pPr>
      <w:pStyle w:val="Footer"/>
      <w:pBdr>
        <w:top w:val="thickThinSmallGap" w:sz="12" w:space="1" w:color="auto"/>
      </w:pBdr>
      <w:tabs>
        <w:tab w:val="clear" w:pos="4320"/>
        <w:tab w:val="clear" w:pos="8640"/>
        <w:tab w:val="center" w:pos="5310"/>
        <w:tab w:val="right" w:pos="10620"/>
      </w:tabs>
      <w:ind w:right="360"/>
      <w:rPr>
        <w:b/>
        <w:bCs/>
        <w:i/>
        <w:iCs/>
      </w:rPr>
    </w:pPr>
    <w:r w:rsidRPr="00EA0E80">
      <w:rPr>
        <w:b/>
        <w:bCs/>
        <w:i/>
        <w:iCs/>
      </w:rPr>
      <w:t>Trắc nghiệm Tin học 11</w:t>
    </w:r>
    <w:r w:rsidRPr="00EA0E80">
      <w:rPr>
        <w:b/>
        <w:bCs/>
        <w:i/>
        <w:iCs/>
      </w:rPr>
      <w:tab/>
    </w:r>
    <w:r w:rsidRPr="00EA0E80">
      <w:rPr>
        <w:b/>
        <w:bCs/>
        <w:i/>
        <w:iCs/>
      </w:rPr>
      <w:tab/>
      <w:t xml:space="preserve">Trang </w:t>
    </w:r>
    <w:r w:rsidRPr="00EA0E80">
      <w:rPr>
        <w:b/>
        <w:bCs/>
        <w:i/>
        <w:iCs/>
      </w:rPr>
      <w:fldChar w:fldCharType="begin"/>
    </w:r>
    <w:r w:rsidRPr="00EA0E80">
      <w:rPr>
        <w:b/>
        <w:bCs/>
        <w:i/>
        <w:iCs/>
      </w:rPr>
      <w:instrText xml:space="preserve"> PAGE   \* MERGEFORMAT </w:instrText>
    </w:r>
    <w:r w:rsidRPr="00EA0E80">
      <w:rPr>
        <w:b/>
        <w:bCs/>
        <w:i/>
        <w:iCs/>
      </w:rPr>
      <w:fldChar w:fldCharType="separate"/>
    </w:r>
    <w:r w:rsidR="00DB1630">
      <w:rPr>
        <w:b/>
        <w:bCs/>
        <w:i/>
        <w:iCs/>
        <w:noProof/>
      </w:rPr>
      <w:t>1</w:t>
    </w:r>
    <w:r w:rsidRPr="00EA0E80">
      <w:rPr>
        <w:b/>
        <w:bCs/>
        <w:i/>
        <w:iCs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F27" w:rsidRPr="00EA0E80" w:rsidRDefault="00590F27" w:rsidP="006A5CB6">
    <w:pPr>
      <w:pStyle w:val="Footer"/>
      <w:pBdr>
        <w:top w:val="thickThinSmallGap" w:sz="12" w:space="1" w:color="auto"/>
      </w:pBdr>
      <w:tabs>
        <w:tab w:val="clear" w:pos="4320"/>
        <w:tab w:val="clear" w:pos="8640"/>
        <w:tab w:val="center" w:pos="5310"/>
        <w:tab w:val="right" w:pos="10620"/>
      </w:tabs>
      <w:ind w:right="360"/>
      <w:rPr>
        <w:b/>
        <w:bCs/>
        <w:i/>
        <w:iCs/>
      </w:rPr>
    </w:pPr>
    <w:r w:rsidRPr="00EA0E80">
      <w:rPr>
        <w:b/>
        <w:bCs/>
        <w:i/>
        <w:iCs/>
      </w:rPr>
      <w:t>Trắc nghiệm Tin học 11</w:t>
    </w:r>
    <w:r w:rsidRPr="00EA0E80">
      <w:rPr>
        <w:b/>
        <w:bCs/>
        <w:i/>
        <w:iCs/>
      </w:rPr>
      <w:tab/>
    </w:r>
    <w:r w:rsidRPr="00EA0E80">
      <w:rPr>
        <w:b/>
        <w:bCs/>
        <w:i/>
        <w:iCs/>
      </w:rPr>
      <w:tab/>
      <w:t xml:space="preserve">Trang </w:t>
    </w:r>
    <w:r w:rsidRPr="00EA0E80">
      <w:rPr>
        <w:b/>
        <w:bCs/>
        <w:i/>
        <w:iCs/>
      </w:rPr>
      <w:fldChar w:fldCharType="begin"/>
    </w:r>
    <w:r w:rsidRPr="00EA0E80">
      <w:rPr>
        <w:b/>
        <w:bCs/>
        <w:i/>
        <w:iCs/>
      </w:rPr>
      <w:instrText xml:space="preserve"> PAGE   \* MERGEFORMAT </w:instrText>
    </w:r>
    <w:r w:rsidRPr="00EA0E80">
      <w:rPr>
        <w:b/>
        <w:bCs/>
        <w:i/>
        <w:iCs/>
      </w:rPr>
      <w:fldChar w:fldCharType="separate"/>
    </w:r>
    <w:r w:rsidR="00DB1630">
      <w:rPr>
        <w:b/>
        <w:bCs/>
        <w:i/>
        <w:iCs/>
        <w:noProof/>
      </w:rPr>
      <w:t>5</w:t>
    </w:r>
    <w:r w:rsidRPr="00EA0E80">
      <w:rPr>
        <w:b/>
        <w:bCs/>
        <w:i/>
        <w:iCs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69B0" w:rsidRDefault="003E69B0">
      <w:r>
        <w:separator/>
      </w:r>
    </w:p>
  </w:footnote>
  <w:footnote w:type="continuationSeparator" w:id="0">
    <w:p w:rsidR="003E69B0" w:rsidRDefault="003E69B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F27" w:rsidRPr="00705038" w:rsidRDefault="00590F27" w:rsidP="006A5CB6">
    <w:pPr>
      <w:pStyle w:val="Header"/>
      <w:pBdr>
        <w:bottom w:val="thinThickSmallGap" w:sz="12" w:space="1" w:color="auto"/>
      </w:pBdr>
      <w:tabs>
        <w:tab w:val="clear" w:pos="4320"/>
        <w:tab w:val="clear" w:pos="8640"/>
        <w:tab w:val="center" w:pos="5310"/>
        <w:tab w:val="right" w:pos="10620"/>
      </w:tabs>
      <w:rPr>
        <w:b/>
        <w:bCs/>
        <w:i/>
        <w:iCs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E727FE"/>
    <w:multiLevelType w:val="hybridMultilevel"/>
    <w:tmpl w:val="2586C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30264F"/>
    <w:multiLevelType w:val="multilevel"/>
    <w:tmpl w:val="ACD62C90"/>
    <w:lvl w:ilvl="0">
      <w:start w:val="1"/>
      <w:numFmt w:val="decimal"/>
      <w:lvlText w:val="Câu %1  : _"/>
      <w:lvlJc w:val="left"/>
      <w:pPr>
        <w:tabs>
          <w:tab w:val="num" w:pos="1021"/>
        </w:tabs>
        <w:ind w:left="1021" w:hanging="1021"/>
      </w:pPr>
      <w:rPr>
        <w:rFonts w:hint="default"/>
        <w:b w:val="0"/>
        <w:bCs w:val="0"/>
        <w:color w:val="FF0000"/>
        <w:u w:val="single"/>
      </w:rPr>
    </w:lvl>
    <w:lvl w:ilvl="1">
      <w:start w:val="1"/>
      <w:numFmt w:val="upperLetter"/>
      <w:lvlText w:val="%2."/>
      <w:lvlJc w:val="left"/>
      <w:pPr>
        <w:tabs>
          <w:tab w:val="num" w:pos="1191"/>
        </w:tabs>
        <w:ind w:left="1418" w:hanging="341"/>
      </w:pPr>
      <w:rPr>
        <w:rFonts w:hint="default"/>
        <w:b/>
        <w:bCs/>
        <w:i w:val="0"/>
        <w:iCs w:val="0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2438" w:hanging="68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53936D97"/>
    <w:multiLevelType w:val="hybridMultilevel"/>
    <w:tmpl w:val="EE92DED0"/>
    <w:lvl w:ilvl="0" w:tplc="2800D29A">
      <w:start w:val="1"/>
      <w:numFmt w:val="decimal"/>
      <w:lvlText w:val="%1)."/>
      <w:lvlJc w:val="right"/>
      <w:pPr>
        <w:tabs>
          <w:tab w:val="num" w:pos="504"/>
        </w:tabs>
        <w:ind w:left="504" w:hanging="144"/>
      </w:pPr>
      <w:rPr>
        <w:rFonts w:hint="default"/>
        <w:b w:val="0"/>
        <w:bCs w:val="0"/>
        <w:i w:val="0"/>
        <w:iCs w:val="0"/>
        <w:sz w:val="26"/>
        <w:szCs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E4F580F"/>
    <w:multiLevelType w:val="hybridMultilevel"/>
    <w:tmpl w:val="EF7CF4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795530"/>
    <w:multiLevelType w:val="hybridMultilevel"/>
    <w:tmpl w:val="C40A622C"/>
    <w:lvl w:ilvl="0" w:tplc="4332277A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0775651"/>
    <w:multiLevelType w:val="hybridMultilevel"/>
    <w:tmpl w:val="55563AE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3930D64"/>
    <w:multiLevelType w:val="hybridMultilevel"/>
    <w:tmpl w:val="8CBCA5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63C1B6A"/>
    <w:multiLevelType w:val="hybridMultilevel"/>
    <w:tmpl w:val="F094E074"/>
    <w:lvl w:ilvl="0" w:tplc="C8A4B380">
      <w:start w:val="1"/>
      <w:numFmt w:val="decimal"/>
      <w:lvlText w:val="%1."/>
      <w:lvlJc w:val="left"/>
      <w:pPr>
        <w:tabs>
          <w:tab w:val="num" w:pos="360"/>
        </w:tabs>
        <w:ind w:left="227" w:hanging="227"/>
      </w:pPr>
      <w:rPr>
        <w:rFonts w:hint="default"/>
      </w:rPr>
    </w:lvl>
    <w:lvl w:ilvl="1" w:tplc="50482942">
      <w:start w:val="1"/>
      <w:numFmt w:val="upperLetter"/>
      <w:lvlText w:val="%2."/>
      <w:lvlJc w:val="left"/>
      <w:pPr>
        <w:tabs>
          <w:tab w:val="num" w:pos="1383"/>
        </w:tabs>
        <w:ind w:left="1383" w:hanging="360"/>
      </w:pPr>
      <w:rPr>
        <w:rFonts w:ascii="Times New Roman" w:eastAsia="Times New Roman" w:hAnsi="Times New Roman"/>
      </w:rPr>
    </w:lvl>
    <w:lvl w:ilvl="2" w:tplc="53D0CA6C">
      <w:start w:val="1"/>
      <w:numFmt w:val="lowerLetter"/>
      <w:lvlText w:val="%3)"/>
      <w:lvlJc w:val="left"/>
      <w:pPr>
        <w:tabs>
          <w:tab w:val="num" w:pos="2283"/>
        </w:tabs>
        <w:ind w:left="2283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23"/>
        </w:tabs>
        <w:ind w:left="2823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43"/>
        </w:tabs>
        <w:ind w:left="3543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63"/>
        </w:tabs>
        <w:ind w:left="4263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83"/>
        </w:tabs>
        <w:ind w:left="4983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03"/>
        </w:tabs>
        <w:ind w:left="5703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23"/>
        </w:tabs>
        <w:ind w:left="6423" w:hanging="180"/>
      </w:p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720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175B"/>
    <w:rsid w:val="00000CEB"/>
    <w:rsid w:val="00001EC8"/>
    <w:rsid w:val="00004E66"/>
    <w:rsid w:val="000232CB"/>
    <w:rsid w:val="00027DDB"/>
    <w:rsid w:val="00047501"/>
    <w:rsid w:val="00052957"/>
    <w:rsid w:val="000714D4"/>
    <w:rsid w:val="00090419"/>
    <w:rsid w:val="00096C35"/>
    <w:rsid w:val="000A1648"/>
    <w:rsid w:val="000A30A0"/>
    <w:rsid w:val="000B0A40"/>
    <w:rsid w:val="000B74E2"/>
    <w:rsid w:val="000C0D9B"/>
    <w:rsid w:val="000C3F81"/>
    <w:rsid w:val="000D0EAE"/>
    <w:rsid w:val="000D2CB8"/>
    <w:rsid w:val="000E5A2E"/>
    <w:rsid w:val="000F09DF"/>
    <w:rsid w:val="000F15AA"/>
    <w:rsid w:val="00103F31"/>
    <w:rsid w:val="00116F17"/>
    <w:rsid w:val="001210B8"/>
    <w:rsid w:val="001241DE"/>
    <w:rsid w:val="00126461"/>
    <w:rsid w:val="001345EC"/>
    <w:rsid w:val="00137019"/>
    <w:rsid w:val="001403CC"/>
    <w:rsid w:val="001466A2"/>
    <w:rsid w:val="00154B61"/>
    <w:rsid w:val="00165587"/>
    <w:rsid w:val="00170B72"/>
    <w:rsid w:val="00173131"/>
    <w:rsid w:val="001A66AE"/>
    <w:rsid w:val="001D3DB1"/>
    <w:rsid w:val="001D7DD2"/>
    <w:rsid w:val="001E5490"/>
    <w:rsid w:val="001F02BE"/>
    <w:rsid w:val="001F3AA4"/>
    <w:rsid w:val="001F586A"/>
    <w:rsid w:val="0023182F"/>
    <w:rsid w:val="002414FA"/>
    <w:rsid w:val="002519BD"/>
    <w:rsid w:val="00274344"/>
    <w:rsid w:val="002832BF"/>
    <w:rsid w:val="0029175B"/>
    <w:rsid w:val="002B01C3"/>
    <w:rsid w:val="002C3A2C"/>
    <w:rsid w:val="002E33E4"/>
    <w:rsid w:val="002E4A49"/>
    <w:rsid w:val="002F3268"/>
    <w:rsid w:val="002F7CFA"/>
    <w:rsid w:val="003044DB"/>
    <w:rsid w:val="0032284B"/>
    <w:rsid w:val="00322F41"/>
    <w:rsid w:val="00333D1B"/>
    <w:rsid w:val="00337ADA"/>
    <w:rsid w:val="0034666F"/>
    <w:rsid w:val="003515DA"/>
    <w:rsid w:val="003515EC"/>
    <w:rsid w:val="003533BF"/>
    <w:rsid w:val="003658B1"/>
    <w:rsid w:val="00365E21"/>
    <w:rsid w:val="00371BB8"/>
    <w:rsid w:val="003A6945"/>
    <w:rsid w:val="003B461C"/>
    <w:rsid w:val="003D6006"/>
    <w:rsid w:val="003E249E"/>
    <w:rsid w:val="003E37EC"/>
    <w:rsid w:val="003E5178"/>
    <w:rsid w:val="003E69B0"/>
    <w:rsid w:val="004006BD"/>
    <w:rsid w:val="00403D13"/>
    <w:rsid w:val="0041704D"/>
    <w:rsid w:val="00433AFA"/>
    <w:rsid w:val="00433FE4"/>
    <w:rsid w:val="00450D68"/>
    <w:rsid w:val="00453B2F"/>
    <w:rsid w:val="00455D84"/>
    <w:rsid w:val="004734AD"/>
    <w:rsid w:val="00475190"/>
    <w:rsid w:val="0047649E"/>
    <w:rsid w:val="004943AE"/>
    <w:rsid w:val="004954C0"/>
    <w:rsid w:val="004A20F6"/>
    <w:rsid w:val="004A5DE1"/>
    <w:rsid w:val="004A6757"/>
    <w:rsid w:val="004B5C3B"/>
    <w:rsid w:val="004C3580"/>
    <w:rsid w:val="004C4294"/>
    <w:rsid w:val="004D6924"/>
    <w:rsid w:val="004D6D13"/>
    <w:rsid w:val="004E0ADB"/>
    <w:rsid w:val="004F0151"/>
    <w:rsid w:val="004F7C36"/>
    <w:rsid w:val="00504978"/>
    <w:rsid w:val="0051614B"/>
    <w:rsid w:val="005300F2"/>
    <w:rsid w:val="005433F5"/>
    <w:rsid w:val="00545B7B"/>
    <w:rsid w:val="005656D1"/>
    <w:rsid w:val="00567DDB"/>
    <w:rsid w:val="005821C2"/>
    <w:rsid w:val="00590F27"/>
    <w:rsid w:val="005960DD"/>
    <w:rsid w:val="005B3E8E"/>
    <w:rsid w:val="005C1C6C"/>
    <w:rsid w:val="005D07CC"/>
    <w:rsid w:val="005E58BA"/>
    <w:rsid w:val="005E5CB0"/>
    <w:rsid w:val="005F3875"/>
    <w:rsid w:val="00605162"/>
    <w:rsid w:val="00614702"/>
    <w:rsid w:val="00614FBE"/>
    <w:rsid w:val="00617E33"/>
    <w:rsid w:val="00625E35"/>
    <w:rsid w:val="006276FC"/>
    <w:rsid w:val="00635F48"/>
    <w:rsid w:val="00640286"/>
    <w:rsid w:val="00657E8F"/>
    <w:rsid w:val="006646BA"/>
    <w:rsid w:val="00667A15"/>
    <w:rsid w:val="00670ADF"/>
    <w:rsid w:val="00687FDD"/>
    <w:rsid w:val="006969B0"/>
    <w:rsid w:val="006A5CB6"/>
    <w:rsid w:val="006B3212"/>
    <w:rsid w:val="006C16EC"/>
    <w:rsid w:val="006C2CAB"/>
    <w:rsid w:val="006C791A"/>
    <w:rsid w:val="006D1F89"/>
    <w:rsid w:val="006D6856"/>
    <w:rsid w:val="006E1640"/>
    <w:rsid w:val="006F1947"/>
    <w:rsid w:val="006F431B"/>
    <w:rsid w:val="006F5543"/>
    <w:rsid w:val="006F6ED5"/>
    <w:rsid w:val="00704A5A"/>
    <w:rsid w:val="00705038"/>
    <w:rsid w:val="00714A78"/>
    <w:rsid w:val="00720A83"/>
    <w:rsid w:val="007248E9"/>
    <w:rsid w:val="00741FE4"/>
    <w:rsid w:val="00753731"/>
    <w:rsid w:val="00757523"/>
    <w:rsid w:val="00773AD3"/>
    <w:rsid w:val="00775069"/>
    <w:rsid w:val="00775E34"/>
    <w:rsid w:val="00781B93"/>
    <w:rsid w:val="007863B2"/>
    <w:rsid w:val="00787618"/>
    <w:rsid w:val="00787C0F"/>
    <w:rsid w:val="00793F1C"/>
    <w:rsid w:val="007A2E7F"/>
    <w:rsid w:val="007A361B"/>
    <w:rsid w:val="007B42BD"/>
    <w:rsid w:val="007C1717"/>
    <w:rsid w:val="007C1B5F"/>
    <w:rsid w:val="007E074E"/>
    <w:rsid w:val="007E45AA"/>
    <w:rsid w:val="007E71C1"/>
    <w:rsid w:val="0080709C"/>
    <w:rsid w:val="008113F9"/>
    <w:rsid w:val="008250AE"/>
    <w:rsid w:val="00825200"/>
    <w:rsid w:val="00835B0A"/>
    <w:rsid w:val="008429D7"/>
    <w:rsid w:val="0086151C"/>
    <w:rsid w:val="008620D7"/>
    <w:rsid w:val="00866D66"/>
    <w:rsid w:val="00874043"/>
    <w:rsid w:val="00875B5F"/>
    <w:rsid w:val="00893EBE"/>
    <w:rsid w:val="0089726E"/>
    <w:rsid w:val="008A255A"/>
    <w:rsid w:val="008B00CE"/>
    <w:rsid w:val="008B4B68"/>
    <w:rsid w:val="008D0B77"/>
    <w:rsid w:val="008D2056"/>
    <w:rsid w:val="008F184D"/>
    <w:rsid w:val="00904ADE"/>
    <w:rsid w:val="0090747A"/>
    <w:rsid w:val="00910F02"/>
    <w:rsid w:val="009118F9"/>
    <w:rsid w:val="009147F2"/>
    <w:rsid w:val="00925764"/>
    <w:rsid w:val="00925901"/>
    <w:rsid w:val="00941353"/>
    <w:rsid w:val="009430E5"/>
    <w:rsid w:val="0094443B"/>
    <w:rsid w:val="00945E41"/>
    <w:rsid w:val="00952C3C"/>
    <w:rsid w:val="00954CA3"/>
    <w:rsid w:val="00977FC2"/>
    <w:rsid w:val="00980FDC"/>
    <w:rsid w:val="009876B4"/>
    <w:rsid w:val="00992CE2"/>
    <w:rsid w:val="00996E44"/>
    <w:rsid w:val="009A3F73"/>
    <w:rsid w:val="009A7942"/>
    <w:rsid w:val="009B4325"/>
    <w:rsid w:val="009C5C9F"/>
    <w:rsid w:val="009C6A06"/>
    <w:rsid w:val="009D5599"/>
    <w:rsid w:val="009D7A32"/>
    <w:rsid w:val="009E097D"/>
    <w:rsid w:val="009E6C1E"/>
    <w:rsid w:val="009F2DEA"/>
    <w:rsid w:val="00A10E23"/>
    <w:rsid w:val="00A16117"/>
    <w:rsid w:val="00A225A2"/>
    <w:rsid w:val="00A32D7E"/>
    <w:rsid w:val="00A346E2"/>
    <w:rsid w:val="00A4340E"/>
    <w:rsid w:val="00A516D0"/>
    <w:rsid w:val="00A62DA3"/>
    <w:rsid w:val="00A64FC9"/>
    <w:rsid w:val="00A836DE"/>
    <w:rsid w:val="00AA2881"/>
    <w:rsid w:val="00AA75AD"/>
    <w:rsid w:val="00AB1289"/>
    <w:rsid w:val="00AC5C9C"/>
    <w:rsid w:val="00AE1310"/>
    <w:rsid w:val="00AF5D23"/>
    <w:rsid w:val="00B271F2"/>
    <w:rsid w:val="00B3491C"/>
    <w:rsid w:val="00B362D9"/>
    <w:rsid w:val="00B37132"/>
    <w:rsid w:val="00B41C4D"/>
    <w:rsid w:val="00B41D16"/>
    <w:rsid w:val="00B45D1A"/>
    <w:rsid w:val="00B56658"/>
    <w:rsid w:val="00B63C34"/>
    <w:rsid w:val="00B73CD5"/>
    <w:rsid w:val="00B7550E"/>
    <w:rsid w:val="00B76DFA"/>
    <w:rsid w:val="00B80585"/>
    <w:rsid w:val="00B82F2D"/>
    <w:rsid w:val="00B92E39"/>
    <w:rsid w:val="00BA253F"/>
    <w:rsid w:val="00BC723D"/>
    <w:rsid w:val="00BD32E7"/>
    <w:rsid w:val="00BD7C62"/>
    <w:rsid w:val="00BE187C"/>
    <w:rsid w:val="00BE5171"/>
    <w:rsid w:val="00BE6B46"/>
    <w:rsid w:val="00BE7093"/>
    <w:rsid w:val="00C04BBA"/>
    <w:rsid w:val="00C17210"/>
    <w:rsid w:val="00C4217A"/>
    <w:rsid w:val="00C533A2"/>
    <w:rsid w:val="00C55C82"/>
    <w:rsid w:val="00C65523"/>
    <w:rsid w:val="00C7174B"/>
    <w:rsid w:val="00C847DE"/>
    <w:rsid w:val="00C87C30"/>
    <w:rsid w:val="00CA1C0F"/>
    <w:rsid w:val="00CA5208"/>
    <w:rsid w:val="00CB3FB5"/>
    <w:rsid w:val="00CC1037"/>
    <w:rsid w:val="00CD0924"/>
    <w:rsid w:val="00CE48AF"/>
    <w:rsid w:val="00CF2AA4"/>
    <w:rsid w:val="00D04D2E"/>
    <w:rsid w:val="00D1080A"/>
    <w:rsid w:val="00D11D96"/>
    <w:rsid w:val="00D244AC"/>
    <w:rsid w:val="00D27B3D"/>
    <w:rsid w:val="00D42285"/>
    <w:rsid w:val="00D523D8"/>
    <w:rsid w:val="00D53654"/>
    <w:rsid w:val="00D6589C"/>
    <w:rsid w:val="00D7308B"/>
    <w:rsid w:val="00D74F88"/>
    <w:rsid w:val="00D81855"/>
    <w:rsid w:val="00D9321C"/>
    <w:rsid w:val="00D942D5"/>
    <w:rsid w:val="00D9755A"/>
    <w:rsid w:val="00DB1630"/>
    <w:rsid w:val="00DC4CD7"/>
    <w:rsid w:val="00DD3E9C"/>
    <w:rsid w:val="00E01463"/>
    <w:rsid w:val="00E014E9"/>
    <w:rsid w:val="00E14E24"/>
    <w:rsid w:val="00E2053F"/>
    <w:rsid w:val="00E22058"/>
    <w:rsid w:val="00E25F50"/>
    <w:rsid w:val="00E362C3"/>
    <w:rsid w:val="00E5175D"/>
    <w:rsid w:val="00E55AB7"/>
    <w:rsid w:val="00E62455"/>
    <w:rsid w:val="00E67011"/>
    <w:rsid w:val="00E778B9"/>
    <w:rsid w:val="00E879AC"/>
    <w:rsid w:val="00EA0E80"/>
    <w:rsid w:val="00EA1B7E"/>
    <w:rsid w:val="00EA21E5"/>
    <w:rsid w:val="00EA3895"/>
    <w:rsid w:val="00EC2D62"/>
    <w:rsid w:val="00EC5152"/>
    <w:rsid w:val="00ED0299"/>
    <w:rsid w:val="00ED1350"/>
    <w:rsid w:val="00ED7428"/>
    <w:rsid w:val="00EF11FB"/>
    <w:rsid w:val="00EF2D81"/>
    <w:rsid w:val="00EF5FD8"/>
    <w:rsid w:val="00F11B6B"/>
    <w:rsid w:val="00F463CF"/>
    <w:rsid w:val="00F563F0"/>
    <w:rsid w:val="00F60AA3"/>
    <w:rsid w:val="00F708CC"/>
    <w:rsid w:val="00F83BE5"/>
    <w:rsid w:val="00F935AA"/>
    <w:rsid w:val="00F95F27"/>
    <w:rsid w:val="00FC2A96"/>
    <w:rsid w:val="00FC4CB4"/>
    <w:rsid w:val="00FC7560"/>
    <w:rsid w:val="00FC7C60"/>
    <w:rsid w:val="00FE1942"/>
    <w:rsid w:val="00FF0511"/>
    <w:rsid w:val="00FF0D3C"/>
    <w:rsid w:val="00FF0DB8"/>
    <w:rsid w:val="00FF48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2917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9175B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locked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9175B"/>
  </w:style>
  <w:style w:type="table" w:styleId="TableGrid">
    <w:name w:val="Table Grid"/>
    <w:basedOn w:val="TableNormal"/>
    <w:uiPriority w:val="99"/>
    <w:rsid w:val="001A66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34666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locked/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3D6006"/>
  </w:style>
  <w:style w:type="paragraph" w:styleId="ListParagraph">
    <w:name w:val="List Paragraph"/>
    <w:basedOn w:val="Normal"/>
    <w:uiPriority w:val="99"/>
    <w:qFormat/>
    <w:rsid w:val="008F184D"/>
    <w:pPr>
      <w:ind w:left="720"/>
    </w:pPr>
  </w:style>
  <w:style w:type="character" w:styleId="Strong">
    <w:name w:val="Strong"/>
    <w:qFormat/>
    <w:locked/>
    <w:rsid w:val="00977FC2"/>
    <w:rPr>
      <w:b/>
      <w:bCs/>
    </w:rPr>
  </w:style>
  <w:style w:type="paragraph" w:styleId="BodyText">
    <w:name w:val="Body Text"/>
    <w:basedOn w:val="Normal"/>
    <w:link w:val="BodyTextChar"/>
    <w:uiPriority w:val="99"/>
    <w:semiHidden/>
    <w:unhideWhenUsed/>
    <w:locked/>
    <w:rsid w:val="00977FC2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977FC2"/>
    <w:rPr>
      <w:sz w:val="24"/>
      <w:szCs w:val="24"/>
    </w:rPr>
  </w:style>
  <w:style w:type="paragraph" w:styleId="BodyTextFirstIndent">
    <w:name w:val="Body Text First Indent"/>
    <w:basedOn w:val="BodyText"/>
    <w:link w:val="BodyTextFirstIndentChar"/>
    <w:locked/>
    <w:rsid w:val="00977FC2"/>
    <w:pPr>
      <w:ind w:firstLine="210"/>
    </w:pPr>
  </w:style>
  <w:style w:type="character" w:customStyle="1" w:styleId="BodyTextFirstIndentChar">
    <w:name w:val="Body Text First Indent Char"/>
    <w:link w:val="BodyTextFirstIndent"/>
    <w:rsid w:val="00977FC2"/>
    <w:rPr>
      <w:sz w:val="24"/>
      <w:szCs w:val="24"/>
    </w:rPr>
  </w:style>
  <w:style w:type="paragraph" w:customStyle="1" w:styleId="CharChar2">
    <w:name w:val="Char Char2"/>
    <w:basedOn w:val="Normal"/>
    <w:semiHidden/>
    <w:rsid w:val="00977FC2"/>
    <w:pPr>
      <w:spacing w:after="160" w:line="240" w:lineRule="exact"/>
    </w:pPr>
    <w:rPr>
      <w:rFonts w:ascii="Arial" w:hAnsi="Arial"/>
    </w:rPr>
  </w:style>
  <w:style w:type="paragraph" w:styleId="NormalWeb">
    <w:name w:val="Normal (Web)"/>
    <w:basedOn w:val="Normal"/>
    <w:uiPriority w:val="99"/>
    <w:unhideWhenUsed/>
    <w:locked/>
    <w:rsid w:val="00365E21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First Indent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29175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29175B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locked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9175B"/>
  </w:style>
  <w:style w:type="table" w:styleId="TableGrid">
    <w:name w:val="Table Grid"/>
    <w:basedOn w:val="TableNormal"/>
    <w:uiPriority w:val="99"/>
    <w:rsid w:val="001A66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34666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locked/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3D6006"/>
  </w:style>
  <w:style w:type="paragraph" w:styleId="ListParagraph">
    <w:name w:val="List Paragraph"/>
    <w:basedOn w:val="Normal"/>
    <w:uiPriority w:val="99"/>
    <w:qFormat/>
    <w:rsid w:val="008F184D"/>
    <w:pPr>
      <w:ind w:left="720"/>
    </w:pPr>
  </w:style>
  <w:style w:type="character" w:styleId="Strong">
    <w:name w:val="Strong"/>
    <w:qFormat/>
    <w:locked/>
    <w:rsid w:val="00977FC2"/>
    <w:rPr>
      <w:b/>
      <w:bCs/>
    </w:rPr>
  </w:style>
  <w:style w:type="paragraph" w:styleId="BodyText">
    <w:name w:val="Body Text"/>
    <w:basedOn w:val="Normal"/>
    <w:link w:val="BodyTextChar"/>
    <w:uiPriority w:val="99"/>
    <w:semiHidden/>
    <w:unhideWhenUsed/>
    <w:locked/>
    <w:rsid w:val="00977FC2"/>
    <w:pPr>
      <w:spacing w:after="120"/>
    </w:pPr>
  </w:style>
  <w:style w:type="character" w:customStyle="1" w:styleId="BodyTextChar">
    <w:name w:val="Body Text Char"/>
    <w:link w:val="BodyText"/>
    <w:uiPriority w:val="99"/>
    <w:semiHidden/>
    <w:rsid w:val="00977FC2"/>
    <w:rPr>
      <w:sz w:val="24"/>
      <w:szCs w:val="24"/>
    </w:rPr>
  </w:style>
  <w:style w:type="paragraph" w:styleId="BodyTextFirstIndent">
    <w:name w:val="Body Text First Indent"/>
    <w:basedOn w:val="BodyText"/>
    <w:link w:val="BodyTextFirstIndentChar"/>
    <w:locked/>
    <w:rsid w:val="00977FC2"/>
    <w:pPr>
      <w:ind w:firstLine="210"/>
    </w:pPr>
  </w:style>
  <w:style w:type="character" w:customStyle="1" w:styleId="BodyTextFirstIndentChar">
    <w:name w:val="Body Text First Indent Char"/>
    <w:link w:val="BodyTextFirstIndent"/>
    <w:rsid w:val="00977FC2"/>
    <w:rPr>
      <w:sz w:val="24"/>
      <w:szCs w:val="24"/>
    </w:rPr>
  </w:style>
  <w:style w:type="paragraph" w:customStyle="1" w:styleId="CharChar2">
    <w:name w:val="Char Char2"/>
    <w:basedOn w:val="Normal"/>
    <w:semiHidden/>
    <w:rsid w:val="00977FC2"/>
    <w:pPr>
      <w:spacing w:after="160" w:line="240" w:lineRule="exact"/>
    </w:pPr>
    <w:rPr>
      <w:rFonts w:ascii="Arial" w:hAnsi="Arial"/>
    </w:rPr>
  </w:style>
  <w:style w:type="paragraph" w:styleId="NormalWeb">
    <w:name w:val="Normal (Web)"/>
    <w:basedOn w:val="Normal"/>
    <w:uiPriority w:val="99"/>
    <w:unhideWhenUsed/>
    <w:locked/>
    <w:rsid w:val="00365E21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31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054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8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7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28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4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530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407355-0584-48DC-9B83-B807CFFA76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600</Words>
  <Characters>9120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âu 1: Cho biểu thức trong Pascal: abs(x+1) - 3</vt:lpstr>
    </vt:vector>
  </TitlesOfParts>
  <Company>HOME</Company>
  <LinksUpToDate>false</LinksUpToDate>
  <CharactersWithSpaces>10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âu 1: Cho biểu thức trong Pascal: abs(x+1) - 3</dc:title>
  <dc:creator>User</dc:creator>
  <cp:lastModifiedBy>ADMIN</cp:lastModifiedBy>
  <cp:revision>7</cp:revision>
  <cp:lastPrinted>2022-10-23T13:34:00Z</cp:lastPrinted>
  <dcterms:created xsi:type="dcterms:W3CDTF">2022-12-08T08:59:00Z</dcterms:created>
  <dcterms:modified xsi:type="dcterms:W3CDTF">2022-12-08T09:02:00Z</dcterms:modified>
</cp:coreProperties>
</file>